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D3C5EB0" w14:textId="3295B403" w:rsidR="006C186D" w:rsidRPr="00AB08B1" w:rsidRDefault="005E69FE" w:rsidP="00EE7FCC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SỞ GIÁO DỤC VÀ ĐÀO TẠO</w:t>
      </w:r>
      <w:r w:rsidR="006C186D" w:rsidRPr="00AB08B1">
        <w:rPr>
          <w:b/>
          <w:color w:val="0D0D0D" w:themeColor="text1" w:themeTint="F2"/>
          <w:sz w:val="28"/>
          <w:szCs w:val="28"/>
          <w:lang w:val="es-ES"/>
        </w:rPr>
        <w:t xml:space="preserve"> TÂY NINH</w:t>
      </w:r>
      <w:r w:rsidR="00946A35" w:rsidRPr="00AB08B1">
        <w:rPr>
          <w:b/>
          <w:color w:val="0D0D0D" w:themeColor="text1" w:themeTint="F2"/>
          <w:sz w:val="28"/>
          <w:szCs w:val="28"/>
          <w:lang w:val="es-ES"/>
        </w:rPr>
        <w:t>.</w:t>
      </w:r>
      <w:r w:rsidRPr="00AB08B1">
        <w:rPr>
          <w:b/>
          <w:color w:val="0D0D0D" w:themeColor="text1" w:themeTint="F2"/>
          <w:sz w:val="28"/>
          <w:szCs w:val="28"/>
          <w:lang w:val="es-ES"/>
        </w:rPr>
        <w:tab/>
      </w:r>
      <w:r w:rsidR="00A57EFB">
        <w:rPr>
          <w:b/>
          <w:color w:val="0D0D0D" w:themeColor="text1" w:themeTint="F2"/>
          <w:sz w:val="28"/>
          <w:szCs w:val="28"/>
          <w:lang w:val="es-ES"/>
        </w:rPr>
        <w:t xml:space="preserve"> </w:t>
      </w:r>
      <w:bookmarkStart w:id="0" w:name="_GoBack"/>
      <w:bookmarkEnd w:id="0"/>
      <w:r w:rsidRPr="00AB08B1">
        <w:rPr>
          <w:b/>
          <w:color w:val="0D0D0D" w:themeColor="text1" w:themeTint="F2"/>
          <w:sz w:val="28"/>
          <w:szCs w:val="28"/>
          <w:lang w:val="es-ES"/>
        </w:rPr>
        <w:t xml:space="preserve">                  </w:t>
      </w:r>
    </w:p>
    <w:p w14:paraId="70097D5F" w14:textId="77777777" w:rsidR="00482685" w:rsidRPr="00AB08B1" w:rsidRDefault="008C5F1E" w:rsidP="005E69FE">
      <w:pPr>
        <w:rPr>
          <w:b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noProof/>
          <w:color w:val="0D0D0D" w:themeColor="text1" w:themeTint="F2"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0587791" wp14:editId="7CEFC10D">
                <wp:simplePos x="0" y="0"/>
                <wp:positionH relativeFrom="column">
                  <wp:posOffset>342900</wp:posOffset>
                </wp:positionH>
                <wp:positionV relativeFrom="paragraph">
                  <wp:posOffset>30480</wp:posOffset>
                </wp:positionV>
                <wp:extent cx="2286000" cy="0"/>
                <wp:effectExtent l="0" t="0" r="0" b="0"/>
                <wp:wrapNone/>
                <wp:docPr id="106" name="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9C930C7" id=" 7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2.4pt" to="207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">
                <o:lock v:ext="edit" shapetype="f"/>
              </v:line>
            </w:pict>
          </mc:Fallback>
        </mc:AlternateContent>
      </w:r>
    </w:p>
    <w:p w14:paraId="371B93E2" w14:textId="77777777" w:rsidR="006C186D" w:rsidRPr="00AB08B1" w:rsidRDefault="006C186D" w:rsidP="005E69FE">
      <w:pPr>
        <w:rPr>
          <w:b/>
          <w:color w:val="0D0D0D" w:themeColor="text1" w:themeTint="F2"/>
          <w:sz w:val="28"/>
          <w:szCs w:val="28"/>
          <w:lang w:val="es-ES"/>
        </w:rPr>
      </w:pPr>
    </w:p>
    <w:p w14:paraId="38050E02" w14:textId="4F3A51CC" w:rsidR="006C186D" w:rsidRPr="00AB08B1" w:rsidRDefault="006C186D" w:rsidP="00551E34">
      <w:pPr>
        <w:jc w:val="center"/>
        <w:rPr>
          <w:b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KỲ TH</w:t>
      </w:r>
      <w:r w:rsidR="008C088E" w:rsidRPr="00AB08B1">
        <w:rPr>
          <w:b/>
          <w:color w:val="0D0D0D" w:themeColor="text1" w:themeTint="F2"/>
          <w:sz w:val="28"/>
          <w:szCs w:val="28"/>
          <w:lang w:val="es-ES"/>
        </w:rPr>
        <w:t>I TUYỂN SINH LỚP 10 NĂM HỌC 20</w:t>
      </w:r>
      <w:r w:rsidR="00567915" w:rsidRPr="00AB08B1">
        <w:rPr>
          <w:b/>
          <w:color w:val="0D0D0D" w:themeColor="text1" w:themeTint="F2"/>
          <w:sz w:val="28"/>
          <w:szCs w:val="28"/>
          <w:lang w:val="es-ES"/>
        </w:rPr>
        <w:t>2</w:t>
      </w:r>
      <w:r w:rsidR="00662589" w:rsidRPr="00AB08B1">
        <w:rPr>
          <w:b/>
          <w:color w:val="0D0D0D" w:themeColor="text1" w:themeTint="F2"/>
          <w:sz w:val="28"/>
          <w:szCs w:val="28"/>
          <w:lang w:val="es-ES"/>
        </w:rPr>
        <w:t>3</w:t>
      </w:r>
      <w:r w:rsidR="002A4B90" w:rsidRPr="00AB08B1">
        <w:rPr>
          <w:b/>
          <w:color w:val="0D0D0D" w:themeColor="text1" w:themeTint="F2"/>
          <w:sz w:val="28"/>
          <w:szCs w:val="28"/>
          <w:lang w:val="es-ES"/>
        </w:rPr>
        <w:t xml:space="preserve"> </w:t>
      </w:r>
      <w:r w:rsidR="00C546A2" w:rsidRPr="00AB08B1">
        <w:rPr>
          <w:b/>
          <w:color w:val="0D0D0D" w:themeColor="text1" w:themeTint="F2"/>
          <w:sz w:val="28"/>
          <w:szCs w:val="28"/>
          <w:lang w:val="es-ES"/>
        </w:rPr>
        <w:t>–</w:t>
      </w:r>
      <w:r w:rsidR="002A4B90" w:rsidRPr="00AB08B1">
        <w:rPr>
          <w:b/>
          <w:color w:val="0D0D0D" w:themeColor="text1" w:themeTint="F2"/>
          <w:sz w:val="28"/>
          <w:szCs w:val="28"/>
          <w:lang w:val="es-ES"/>
        </w:rPr>
        <w:t xml:space="preserve"> 20</w:t>
      </w:r>
      <w:r w:rsidR="00567915" w:rsidRPr="00AB08B1">
        <w:rPr>
          <w:b/>
          <w:color w:val="0D0D0D" w:themeColor="text1" w:themeTint="F2"/>
          <w:sz w:val="28"/>
          <w:szCs w:val="28"/>
          <w:lang w:val="es-ES"/>
        </w:rPr>
        <w:t>2</w:t>
      </w:r>
      <w:r w:rsidR="00662589" w:rsidRPr="00AB08B1">
        <w:rPr>
          <w:b/>
          <w:color w:val="0D0D0D" w:themeColor="text1" w:themeTint="F2"/>
          <w:sz w:val="28"/>
          <w:szCs w:val="28"/>
          <w:lang w:val="es-ES"/>
        </w:rPr>
        <w:t>4</w:t>
      </w:r>
    </w:p>
    <w:p w14:paraId="34F73274" w14:textId="1F751CAC" w:rsidR="006C186D" w:rsidRPr="00AB08B1" w:rsidRDefault="006C186D" w:rsidP="006C186D">
      <w:pPr>
        <w:jc w:val="center"/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Ngày thi:  </w:t>
      </w:r>
      <w:r w:rsidR="00C546A2" w:rsidRPr="00AB08B1">
        <w:rPr>
          <w:b/>
          <w:color w:val="0D0D0D" w:themeColor="text1" w:themeTint="F2"/>
          <w:sz w:val="28"/>
          <w:szCs w:val="28"/>
          <w:lang w:val="es-ES"/>
        </w:rPr>
        <w:t>0</w:t>
      </w:r>
      <w:r w:rsidR="00662589" w:rsidRPr="00AB08B1">
        <w:rPr>
          <w:b/>
          <w:color w:val="0D0D0D" w:themeColor="text1" w:themeTint="F2"/>
          <w:sz w:val="28"/>
          <w:szCs w:val="28"/>
          <w:lang w:val="es-ES"/>
        </w:rPr>
        <w:t>2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tháng  </w:t>
      </w:r>
      <w:r w:rsidRPr="00AB08B1">
        <w:rPr>
          <w:b/>
          <w:color w:val="0D0D0D" w:themeColor="text1" w:themeTint="F2"/>
          <w:sz w:val="28"/>
          <w:szCs w:val="28"/>
          <w:lang w:val="es-ES"/>
        </w:rPr>
        <w:t>0</w:t>
      </w:r>
      <w:r w:rsidR="008C088E" w:rsidRPr="00AB08B1">
        <w:rPr>
          <w:b/>
          <w:color w:val="0D0D0D" w:themeColor="text1" w:themeTint="F2"/>
          <w:sz w:val="28"/>
          <w:szCs w:val="28"/>
          <w:lang w:val="es-ES"/>
        </w:rPr>
        <w:t>6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năm </w:t>
      </w:r>
      <w:r w:rsidRPr="00AB08B1">
        <w:rPr>
          <w:b/>
          <w:color w:val="0D0D0D" w:themeColor="text1" w:themeTint="F2"/>
          <w:sz w:val="28"/>
          <w:szCs w:val="28"/>
          <w:lang w:val="es-ES"/>
        </w:rPr>
        <w:t>20</w:t>
      </w:r>
      <w:r w:rsidR="00567915" w:rsidRPr="00AB08B1">
        <w:rPr>
          <w:b/>
          <w:color w:val="0D0D0D" w:themeColor="text1" w:themeTint="F2"/>
          <w:sz w:val="28"/>
          <w:szCs w:val="28"/>
          <w:lang w:val="es-ES"/>
        </w:rPr>
        <w:t>2</w:t>
      </w:r>
      <w:r w:rsidR="00662589" w:rsidRPr="00AB08B1">
        <w:rPr>
          <w:b/>
          <w:color w:val="0D0D0D" w:themeColor="text1" w:themeTint="F2"/>
          <w:sz w:val="28"/>
          <w:szCs w:val="28"/>
          <w:lang w:val="es-ES"/>
        </w:rPr>
        <w:t>3</w:t>
      </w:r>
    </w:p>
    <w:p w14:paraId="0A5749CF" w14:textId="77777777" w:rsidR="006C186D" w:rsidRPr="00AB08B1" w:rsidRDefault="006C186D" w:rsidP="006C186D">
      <w:pPr>
        <w:jc w:val="center"/>
        <w:rPr>
          <w:b/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Môn thi:  </w:t>
      </w:r>
      <w:r w:rsidRPr="00AB08B1">
        <w:rPr>
          <w:b/>
          <w:color w:val="0D0D0D" w:themeColor="text1" w:themeTint="F2"/>
          <w:sz w:val="28"/>
          <w:szCs w:val="28"/>
          <w:lang w:val="es-ES"/>
        </w:rPr>
        <w:t>TOÁN   (</w:t>
      </w:r>
      <w:r w:rsidRPr="00AB08B1">
        <w:rPr>
          <w:b/>
          <w:i/>
          <w:color w:val="0D0D0D" w:themeColor="text1" w:themeTint="F2"/>
          <w:sz w:val="28"/>
          <w:szCs w:val="28"/>
          <w:lang w:val="es-ES"/>
        </w:rPr>
        <w:t>chuyên</w:t>
      </w:r>
      <w:r w:rsidRPr="00AB08B1">
        <w:rPr>
          <w:b/>
          <w:color w:val="0D0D0D" w:themeColor="text1" w:themeTint="F2"/>
          <w:sz w:val="28"/>
          <w:szCs w:val="28"/>
          <w:lang w:val="es-ES"/>
        </w:rPr>
        <w:t>)</w:t>
      </w:r>
    </w:p>
    <w:p w14:paraId="51B7507B" w14:textId="77777777" w:rsidR="006C186D" w:rsidRPr="00AB08B1" w:rsidRDefault="006C186D" w:rsidP="006C186D">
      <w:pPr>
        <w:jc w:val="center"/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Thời gian:  </w:t>
      </w:r>
      <w:r w:rsidR="002A4B90" w:rsidRPr="00AB08B1">
        <w:rPr>
          <w:b/>
          <w:color w:val="0D0D0D" w:themeColor="text1" w:themeTint="F2"/>
          <w:sz w:val="28"/>
          <w:szCs w:val="28"/>
          <w:lang w:val="es-ES"/>
        </w:rPr>
        <w:t>15</w:t>
      </w:r>
      <w:r w:rsidRPr="00AB08B1">
        <w:rPr>
          <w:b/>
          <w:color w:val="0D0D0D" w:themeColor="text1" w:themeTint="F2"/>
          <w:sz w:val="28"/>
          <w:szCs w:val="28"/>
          <w:lang w:val="es-ES"/>
        </w:rPr>
        <w:t>0 phút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 (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Không kể thời gian giao đề</w:t>
      </w:r>
      <w:r w:rsidRPr="00AB08B1">
        <w:rPr>
          <w:color w:val="0D0D0D" w:themeColor="text1" w:themeTint="F2"/>
          <w:sz w:val="28"/>
          <w:szCs w:val="28"/>
          <w:lang w:val="es-ES"/>
        </w:rPr>
        <w:t>)</w:t>
      </w:r>
    </w:p>
    <w:p w14:paraId="00976710" w14:textId="77777777" w:rsidR="00BD662D" w:rsidRPr="00AB08B1" w:rsidRDefault="00BD662D" w:rsidP="00551E34">
      <w:pPr>
        <w:pBdr>
          <w:bottom w:val="dashSmallGap" w:sz="4" w:space="1" w:color="auto"/>
        </w:pBdr>
        <w:rPr>
          <w:color w:val="0D0D0D" w:themeColor="text1" w:themeTint="F2"/>
          <w:sz w:val="28"/>
          <w:szCs w:val="28"/>
          <w:lang w:val="es-ES"/>
        </w:rPr>
      </w:pPr>
    </w:p>
    <w:p w14:paraId="4B598543" w14:textId="77777777" w:rsidR="002A4B90" w:rsidRPr="00AB08B1" w:rsidRDefault="002A4B90" w:rsidP="0072541F">
      <w:pPr>
        <w:jc w:val="center"/>
        <w:rPr>
          <w:b/>
          <w:color w:val="0D0D0D" w:themeColor="text1" w:themeTint="F2"/>
          <w:sz w:val="28"/>
          <w:szCs w:val="28"/>
          <w:lang w:val="es-ES"/>
        </w:rPr>
      </w:pPr>
    </w:p>
    <w:p w14:paraId="445A3AE0" w14:textId="77777777" w:rsidR="0077027C" w:rsidRPr="00AB08B1" w:rsidRDefault="0072541F" w:rsidP="0072541F">
      <w:pPr>
        <w:jc w:val="center"/>
        <w:rPr>
          <w:b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ĐỀ CHÍNH THỨC</w:t>
      </w:r>
    </w:p>
    <w:p w14:paraId="54917904" w14:textId="77777777" w:rsidR="002A4B90" w:rsidRPr="00AB08B1" w:rsidRDefault="002A4B90" w:rsidP="002A4B90">
      <w:pPr>
        <w:jc w:val="center"/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>(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Đề thi có 1 trang, thí sinh không phải chép đề vào giấy thi</w:t>
      </w:r>
      <w:r w:rsidRPr="00AB08B1">
        <w:rPr>
          <w:color w:val="0D0D0D" w:themeColor="text1" w:themeTint="F2"/>
          <w:sz w:val="28"/>
          <w:szCs w:val="28"/>
          <w:lang w:val="es-ES"/>
        </w:rPr>
        <w:t>)</w:t>
      </w:r>
    </w:p>
    <w:p w14:paraId="6BDC7FE4" w14:textId="77777777" w:rsidR="0072541F" w:rsidRPr="00AB08B1" w:rsidRDefault="0072541F" w:rsidP="005E69FE">
      <w:pPr>
        <w:rPr>
          <w:b/>
          <w:color w:val="0D0D0D" w:themeColor="text1" w:themeTint="F2"/>
          <w:sz w:val="28"/>
          <w:szCs w:val="28"/>
          <w:u w:val="single"/>
          <w:lang w:val="es-ES"/>
        </w:rPr>
      </w:pPr>
    </w:p>
    <w:p w14:paraId="367B1A65" w14:textId="08F1ECCC" w:rsidR="005E69FE" w:rsidRPr="00AB08B1" w:rsidRDefault="00F066D5" w:rsidP="00C546A2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Câu 1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(1 điểm</w:t>
      </w:r>
      <w:r w:rsidR="00BF18DA" w:rsidRPr="00AB08B1">
        <w:rPr>
          <w:i/>
          <w:color w:val="0D0D0D" w:themeColor="text1" w:themeTint="F2"/>
          <w:sz w:val="28"/>
          <w:szCs w:val="28"/>
          <w:lang w:val="es-ES"/>
        </w:rPr>
        <w:t>)</w:t>
      </w:r>
      <w:r w:rsidR="00BF18DA"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Tính giá trị của biểu thức </w:t>
      </w:r>
      <w:bookmarkStart w:id="1" w:name="MTBlankEqn"/>
      <w:r w:rsidR="003B2499" w:rsidRPr="00AB08B1">
        <w:rPr>
          <w:color w:val="0D0D0D" w:themeColor="text1" w:themeTint="F2"/>
          <w:position w:val="-8"/>
          <w:sz w:val="28"/>
          <w:szCs w:val="28"/>
        </w:rPr>
        <w:object w:dxaOrig="3080" w:dyaOrig="460" w14:anchorId="59E0D4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6pt;height:23.4pt" o:ole="">
            <v:imagedata r:id="rId8" o:title=""/>
          </v:shape>
          <o:OLEObject Type="Embed" ProgID="Equation.DSMT4" ShapeID="_x0000_i1025" DrawAspect="Content" ObjectID="_1747428432" r:id="rId9"/>
        </w:object>
      </w:r>
      <w:bookmarkEnd w:id="1"/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2A4B0C0E" w14:textId="5664065F" w:rsidR="006720CE" w:rsidRPr="00AB08B1" w:rsidRDefault="00691795" w:rsidP="00C546A2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Câu 2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(1 điểm)</w:t>
      </w:r>
      <w:r w:rsidR="00BF18DA"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Cho hai đường thẳng </w:t>
      </w:r>
      <w:r w:rsidR="003B2499" w:rsidRPr="00AB08B1">
        <w:rPr>
          <w:color w:val="0D0D0D" w:themeColor="text1" w:themeTint="F2"/>
          <w:position w:val="-16"/>
          <w:sz w:val="28"/>
          <w:szCs w:val="28"/>
        </w:rPr>
        <w:object w:dxaOrig="1700" w:dyaOrig="440" w14:anchorId="0DC2FFFC">
          <v:shape id="_x0000_i1026" type="#_x0000_t75" style="width:84.6pt;height:21.6pt" o:ole="">
            <v:imagedata r:id="rId10" o:title=""/>
          </v:shape>
          <o:OLEObject Type="Embed" ProgID="Equation.DSMT4" ShapeID="_x0000_i1026" DrawAspect="Content" ObjectID="_1747428433" r:id="rId11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</w:t>
      </w:r>
      <w:r w:rsidR="003B2499" w:rsidRPr="00AB08B1">
        <w:rPr>
          <w:color w:val="0D0D0D" w:themeColor="text1" w:themeTint="F2"/>
          <w:position w:val="-16"/>
          <w:sz w:val="28"/>
          <w:szCs w:val="28"/>
        </w:rPr>
        <w:object w:dxaOrig="2100" w:dyaOrig="440" w14:anchorId="7184F2E2">
          <v:shape id="_x0000_i1027" type="#_x0000_t75" style="width:105pt;height:21.6pt" o:ole="">
            <v:imagedata r:id="rId12" o:title=""/>
          </v:shape>
          <o:OLEObject Type="Embed" ProgID="Equation.DSMT4" ShapeID="_x0000_i1027" DrawAspect="Content" ObjectID="_1747428434" r:id="rId13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. Tìm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380" w:dyaOrig="320" w14:anchorId="22AE9DC1">
          <v:shape id="_x0000_i1028" type="#_x0000_t75" style="width:18.6pt;height:16.2pt" o:ole="">
            <v:imagedata r:id="rId14" o:title=""/>
          </v:shape>
          <o:OLEObject Type="Embed" ProgID="Equation.DSMT4" ShapeID="_x0000_i1028" DrawAspect="Content" ObjectID="_1747428435" r:id="rId15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biết </w:t>
      </w:r>
      <w:r w:rsidR="003B2499" w:rsidRPr="00AB08B1">
        <w:rPr>
          <w:color w:val="0D0D0D" w:themeColor="text1" w:themeTint="F2"/>
          <w:position w:val="-16"/>
          <w:sz w:val="28"/>
          <w:szCs w:val="28"/>
        </w:rPr>
        <w:object w:dxaOrig="420" w:dyaOrig="440" w14:anchorId="038DDA82">
          <v:shape id="_x0000_i1029" type="#_x0000_t75" style="width:21pt;height:21.6pt" o:ole="">
            <v:imagedata r:id="rId16" o:title=""/>
          </v:shape>
          <o:OLEObject Type="Embed" ProgID="Equation.DSMT4" ShapeID="_x0000_i1029" DrawAspect="Content" ObjectID="_1747428436" r:id="rId17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</w:t>
      </w:r>
      <w:r w:rsidR="003B2499" w:rsidRPr="00AB08B1">
        <w:rPr>
          <w:color w:val="0D0D0D" w:themeColor="text1" w:themeTint="F2"/>
          <w:position w:val="-16"/>
          <w:sz w:val="28"/>
          <w:szCs w:val="28"/>
        </w:rPr>
        <w:object w:dxaOrig="440" w:dyaOrig="440" w14:anchorId="45B1B828">
          <v:shape id="_x0000_i1030" type="#_x0000_t75" style="width:21.6pt;height:21.6pt" o:ole="">
            <v:imagedata r:id="rId18" o:title=""/>
          </v:shape>
          <o:OLEObject Type="Embed" ProgID="Equation.DSMT4" ShapeID="_x0000_i1030" DrawAspect="Content" ObjectID="_1747428437" r:id="rId19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cùng đi qua điểm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960" w:dyaOrig="320" w14:anchorId="3352DF88">
          <v:shape id="_x0000_i1031" type="#_x0000_t75" style="width:48pt;height:16.2pt" o:ole="">
            <v:imagedata r:id="rId20" o:title=""/>
          </v:shape>
          <o:OLEObject Type="Embed" ProgID="Equation.DSMT4" ShapeID="_x0000_i1031" DrawAspect="Content" ObjectID="_1747428438" r:id="rId21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35366F98" w14:textId="77E1B7B5" w:rsidR="006720CE" w:rsidRPr="00AB08B1" w:rsidRDefault="00691795" w:rsidP="00C546A2">
      <w:pPr>
        <w:rPr>
          <w:bCs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Câu 3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(1 điểm)</w:t>
      </w:r>
      <w:r w:rsidR="00BF18DA"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Cho hình phẳng có số liệu như hình vẽ. Tính độ dài đoạn thẳng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440" w:dyaOrig="260" w14:anchorId="1E0E9146">
          <v:shape id="_x0000_i1032" type="#_x0000_t75" style="width:21.6pt;height:12.6pt" o:ole="">
            <v:imagedata r:id="rId22" o:title=""/>
          </v:shape>
          <o:OLEObject Type="Embed" ProgID="Equation.DSMT4" ShapeID="_x0000_i1032" DrawAspect="Content" ObjectID="_1747428439" r:id="rId23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54C06E48" w14:textId="2278A69F" w:rsidR="002A26E5" w:rsidRPr="00AB08B1" w:rsidRDefault="002A26E5" w:rsidP="002A26E5">
      <w:pPr>
        <w:jc w:val="center"/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noProof/>
          <w:color w:val="0D0D0D" w:themeColor="text1" w:themeTint="F2"/>
          <w:sz w:val="28"/>
          <w:szCs w:val="28"/>
        </w:rPr>
        <w:drawing>
          <wp:inline distT="0" distB="0" distL="0" distR="0" wp14:anchorId="099CF11D" wp14:editId="47A7971F">
            <wp:extent cx="1827050" cy="1109890"/>
            <wp:effectExtent l="0" t="0" r="1905" b="0"/>
            <wp:docPr id="1444627438" name="Hình ảnh 1" descr="Ảnh có chứa hàng, biểu đồ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627438" name="Hình ảnh 1" descr="Ảnh có chứa hàng, biểu đồ, Sơ đồ&#10;&#10;Mô tả được tạo tự động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40338" cy="1117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A70FFA" w14:textId="13C555E8" w:rsidR="00203C49" w:rsidRPr="00AB08B1" w:rsidRDefault="00691795" w:rsidP="005E69FE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Câu 4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(1 điểm)</w:t>
      </w:r>
      <w:r w:rsidR="00BF18DA"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Cho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560" w:dyaOrig="320" w14:anchorId="421E4B09">
          <v:shape id="_x0000_i1033" type="#_x0000_t75" style="width:27.6pt;height:16.2pt" o:ole="">
            <v:imagedata r:id="rId25" o:title=""/>
          </v:shape>
          <o:OLEObject Type="Embed" ProgID="Equation.DSMT4" ShapeID="_x0000_i1033" DrawAspect="Content" ObjectID="_1747428440" r:id="rId26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là ba số thực khác 0 thỏa mãn </w:t>
      </w:r>
      <w:r w:rsidR="003B2499" w:rsidRPr="00AB08B1">
        <w:rPr>
          <w:color w:val="0D0D0D" w:themeColor="text1" w:themeTint="F2"/>
          <w:position w:val="-24"/>
          <w:sz w:val="28"/>
          <w:szCs w:val="28"/>
        </w:rPr>
        <w:object w:dxaOrig="1520" w:dyaOrig="660" w14:anchorId="282ED974">
          <v:shape id="_x0000_i1034" type="#_x0000_t75" style="width:75.6pt;height:33pt" o:ole="">
            <v:imagedata r:id="rId27" o:title=""/>
          </v:shape>
          <o:OLEObject Type="Embed" ProgID="Equation.DSMT4" ShapeID="_x0000_i1034" DrawAspect="Content" ObjectID="_1747428441" r:id="rId28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. Tính giá trị của biểụ thức </w:t>
      </w:r>
      <w:r w:rsidR="003B2499" w:rsidRPr="00AB08B1">
        <w:rPr>
          <w:color w:val="0D0D0D" w:themeColor="text1" w:themeTint="F2"/>
          <w:position w:val="-26"/>
          <w:sz w:val="28"/>
          <w:szCs w:val="28"/>
        </w:rPr>
        <w:object w:dxaOrig="1460" w:dyaOrig="680" w14:anchorId="64E45A6F">
          <v:shape id="_x0000_i1035" type="#_x0000_t75" style="width:72.6pt;height:33.6pt" o:ole="">
            <v:imagedata r:id="rId29" o:title=""/>
          </v:shape>
          <o:OLEObject Type="Embed" ProgID="Equation.DSMT4" ShapeID="_x0000_i1035" DrawAspect="Content" ObjectID="_1747428442" r:id="rId30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2F1CAD55" w14:textId="540D2EC1" w:rsidR="006720CE" w:rsidRPr="00AB08B1" w:rsidRDefault="00691795" w:rsidP="002A26E5">
      <w:pPr>
        <w:rPr>
          <w:bCs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Câu 5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(1 điểm)</w:t>
      </w:r>
      <w:r w:rsidR="00BF18DA"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Tìm nghiệm nguyên của phương trình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4120" w:dyaOrig="380" w14:anchorId="03B8B505">
          <v:shape id="_x0000_i1036" type="#_x0000_t75" style="width:206.4pt;height:18.6pt" o:ole="">
            <v:imagedata r:id="rId31" o:title=""/>
          </v:shape>
          <o:OLEObject Type="Embed" ProgID="Equation.DSMT4" ShapeID="_x0000_i1036" DrawAspect="Content" ObjectID="_1747428443" r:id="rId32"/>
        </w:object>
      </w:r>
    </w:p>
    <w:p w14:paraId="79FDAE25" w14:textId="592735D7" w:rsidR="006720CE" w:rsidRPr="00AB08B1" w:rsidRDefault="00691795" w:rsidP="00C546A2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Câu 6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(1 điểm)</w:t>
      </w:r>
      <w:r w:rsidR="00BF18DA"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Cho parabol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1340" w:dyaOrig="380" w14:anchorId="332FE990">
          <v:shape id="_x0000_i1037" type="#_x0000_t75" style="width:66.6pt;height:18.6pt" o:ole="">
            <v:imagedata r:id="rId33" o:title=""/>
          </v:shape>
          <o:OLEObject Type="Embed" ProgID="Equation.DSMT4" ShapeID="_x0000_i1037" DrawAspect="Content" ObjectID="_1747428444" r:id="rId34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đường thẳng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2880" w:dyaOrig="320" w14:anchorId="52867A12">
          <v:shape id="_x0000_i1038" type="#_x0000_t75" style="width:2in;height:16.2pt" o:ole="">
            <v:imagedata r:id="rId35" o:title=""/>
          </v:shape>
          <o:OLEObject Type="Embed" ProgID="Equation.DSMT4" ShapeID="_x0000_i1038" DrawAspect="Content" ObjectID="_1747428445" r:id="rId36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. Tìm các giá trị nguyên âm của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279" w:dyaOrig="200" w14:anchorId="58BB320E">
          <v:shape id="_x0000_i1039" type="#_x0000_t75" style="width:13.8pt;height:9.6pt" o:ole="">
            <v:imagedata r:id="rId37" o:title=""/>
          </v:shape>
          <o:OLEObject Type="Embed" ProgID="Equation.DSMT4" ShapeID="_x0000_i1039" DrawAspect="Content" ObjectID="_1747428446" r:id="rId38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để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400" w:dyaOrig="320" w14:anchorId="26348002">
          <v:shape id="_x0000_i1040" type="#_x0000_t75" style="width:19.8pt;height:16.2pt" o:ole="">
            <v:imagedata r:id="rId39" o:title=""/>
          </v:shape>
          <o:OLEObject Type="Embed" ProgID="Equation.DSMT4" ShapeID="_x0000_i1040" DrawAspect="Content" ObjectID="_1747428447" r:id="rId40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cắt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340" w:dyaOrig="320" w14:anchorId="4BBFAFC5">
          <v:shape id="_x0000_i1041" type="#_x0000_t75" style="width:17.4pt;height:16.2pt" o:ole="">
            <v:imagedata r:id="rId41" o:title=""/>
          </v:shape>
          <o:OLEObject Type="Embed" ProgID="Equation.DSMT4" ShapeID="_x0000_i1041" DrawAspect="Content" ObjectID="_1747428448" r:id="rId42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tại hai điểm phân biệt có hoành độ nhỏ hơn 4.</w:t>
      </w:r>
    </w:p>
    <w:p w14:paraId="19AEA582" w14:textId="2BB42B26" w:rsidR="0033139E" w:rsidRPr="00AB08B1" w:rsidRDefault="00360526" w:rsidP="0033139E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Câu 7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(1 điểm)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Cho đường tròn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400" w:dyaOrig="320" w14:anchorId="017544ED">
          <v:shape id="_x0000_i1042" type="#_x0000_t75" style="width:19.8pt;height:16.2pt" o:ole="">
            <v:imagedata r:id="rId43" o:title=""/>
          </v:shape>
          <o:OLEObject Type="Embed" ProgID="Equation.DSMT4" ShapeID="_x0000_i1042" DrawAspect="Content" ObjectID="_1747428449" r:id="rId44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đường kính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440" w:dyaOrig="260" w14:anchorId="42C27C4D">
          <v:shape id="_x0000_i1043" type="#_x0000_t75" style="width:21.6pt;height:12.6pt" o:ole="">
            <v:imagedata r:id="rId45" o:title=""/>
          </v:shape>
          <o:OLEObject Type="Embed" ProgID="Equation.DSMT4" ShapeID="_x0000_i1043" DrawAspect="Content" ObjectID="_1747428450" r:id="rId46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. Trên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400" w:dyaOrig="320" w14:anchorId="7CB9AB1B">
          <v:shape id="_x0000_i1044" type="#_x0000_t75" style="width:19.8pt;height:16.2pt" o:ole="">
            <v:imagedata r:id="rId47" o:title=""/>
          </v:shape>
          <o:OLEObject Type="Embed" ProgID="Equation.DSMT4" ShapeID="_x0000_i1044" DrawAspect="Content" ObjectID="_1747428451" r:id="rId48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lấy hai điểm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520" w:dyaOrig="320" w14:anchorId="71676F48">
          <v:shape id="_x0000_i1045" type="#_x0000_t75" style="width:26.4pt;height:16.2pt" o:ole="">
            <v:imagedata r:id="rId49" o:title=""/>
          </v:shape>
          <o:OLEObject Type="Embed" ProgID="Equation.DSMT4" ShapeID="_x0000_i1045" DrawAspect="Content" ObjectID="_1747428452" r:id="rId50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nằm khác phía đối với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440" w:dyaOrig="260" w14:anchorId="33F817EB">
          <v:shape id="_x0000_i1046" type="#_x0000_t75" style="width:21.6pt;height:12.6pt" o:ole="">
            <v:imagedata r:id="rId51" o:title=""/>
          </v:shape>
          <o:OLEObject Type="Embed" ProgID="Equation.DSMT4" ShapeID="_x0000_i1046" DrawAspect="Content" ObjectID="_1747428453" r:id="rId52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420" w:dyaOrig="260" w14:anchorId="5207298C">
          <v:shape id="_x0000_i1047" type="#_x0000_t75" style="width:21pt;height:12.6pt" o:ole="">
            <v:imagedata r:id="rId53" o:title=""/>
          </v:shape>
          <o:OLEObject Type="Embed" ProgID="Equation.DSMT4" ShapeID="_x0000_i1047" DrawAspect="Content" ObjectID="_1747428454" r:id="rId54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không đi qua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240" w:dyaOrig="260" w14:anchorId="47CFF644">
          <v:shape id="_x0000_i1048" type="#_x0000_t75" style="width:12pt;height:12.6pt" o:ole="">
            <v:imagedata r:id="rId55" o:title=""/>
          </v:shape>
          <o:OLEObject Type="Embed" ProgID="Equation.DSMT4" ShapeID="_x0000_i1048" DrawAspect="Content" ObjectID="_1747428455" r:id="rId56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. Gọi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260" w:dyaOrig="260" w14:anchorId="6646FF49">
          <v:shape id="_x0000_i1049" type="#_x0000_t75" style="width:12.6pt;height:12.6pt" o:ole="">
            <v:imagedata r:id="rId57" o:title=""/>
          </v:shape>
          <o:OLEObject Type="Embed" ProgID="Equation.DSMT4" ShapeID="_x0000_i1049" DrawAspect="Content" ObjectID="_1747428456" r:id="rId58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là giao điểm của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460" w:dyaOrig="260" w14:anchorId="3E699E6A">
          <v:shape id="_x0000_i1050" type="#_x0000_t75" style="width:23.4pt;height:12.6pt" o:ole="">
            <v:imagedata r:id="rId59" o:title=""/>
          </v:shape>
          <o:OLEObject Type="Embed" ProgID="Equation.DSMT4" ShapeID="_x0000_i1050" DrawAspect="Content" ObjectID="_1747428457" r:id="rId60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680" w:dyaOrig="320" w14:anchorId="52676AF8">
          <v:shape id="_x0000_i1051" type="#_x0000_t75" style="width:33.6pt;height:16.2pt" o:ole="">
            <v:imagedata r:id="rId61" o:title=""/>
          </v:shape>
          <o:OLEObject Type="Embed" ProgID="Equation.DSMT4" ShapeID="_x0000_i1051" DrawAspect="Content" ObjectID="_1747428458" r:id="rId62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là giao điểm của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440" w:dyaOrig="260" w14:anchorId="2FAC34BD">
          <v:shape id="_x0000_i1052" type="#_x0000_t75" style="width:21.6pt;height:12.6pt" o:ole="">
            <v:imagedata r:id="rId63" o:title=""/>
          </v:shape>
          <o:OLEObject Type="Embed" ProgID="Equation.DSMT4" ShapeID="_x0000_i1052" DrawAspect="Content" ObjectID="_1747428459" r:id="rId64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639" w:dyaOrig="320" w14:anchorId="398820AB">
          <v:shape id="_x0000_i1053" type="#_x0000_t75" style="width:31.8pt;height:16.2pt" o:ole="">
            <v:imagedata r:id="rId65" o:title=""/>
          </v:shape>
          <o:OLEObject Type="Embed" ProgID="Equation.DSMT4" ShapeID="_x0000_i1053" DrawAspect="Content" ObjectID="_1747428460" r:id="rId66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là trung điểm đoạn thẳng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420" w:dyaOrig="260" w14:anchorId="79504093">
          <v:shape id="_x0000_i1054" type="#_x0000_t75" style="width:21pt;height:12.6pt" o:ole="">
            <v:imagedata r:id="rId67" o:title=""/>
          </v:shape>
          <o:OLEObject Type="Embed" ProgID="Equation.DSMT4" ShapeID="_x0000_i1054" DrawAspect="Content" ObjectID="_1747428461" r:id="rId68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. Chứng minh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360" w:dyaOrig="260" w14:anchorId="5D8EC307">
          <v:shape id="_x0000_i1055" type="#_x0000_t75" style="width:18pt;height:12.6pt" o:ole="">
            <v:imagedata r:id="rId69" o:title=""/>
          </v:shape>
          <o:OLEObject Type="Embed" ProgID="Equation.DSMT4" ShapeID="_x0000_i1055" DrawAspect="Content" ObjectID="_1747428462" r:id="rId70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là tiếp tuyến của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400" w:dyaOrig="320" w14:anchorId="67504220">
          <v:shape id="_x0000_i1056" type="#_x0000_t75" style="width:19.8pt;height:16.2pt" o:ole="">
            <v:imagedata r:id="rId71" o:title=""/>
          </v:shape>
          <o:OLEObject Type="Embed" ProgID="Equation.DSMT4" ShapeID="_x0000_i1056" DrawAspect="Content" ObjectID="_1747428463" r:id="rId72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50FC4E62" w14:textId="7D2F1FD2" w:rsidR="009374C0" w:rsidRPr="00AB08B1" w:rsidRDefault="00691795" w:rsidP="0056791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 xml:space="preserve">Câu </w:t>
      </w:r>
      <w:r w:rsidR="00360526" w:rsidRPr="00AB08B1">
        <w:rPr>
          <w:b/>
          <w:color w:val="0D0D0D" w:themeColor="text1" w:themeTint="F2"/>
          <w:sz w:val="28"/>
          <w:szCs w:val="28"/>
          <w:lang w:val="es-ES"/>
        </w:rPr>
        <w:t>8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(</w:t>
      </w:r>
      <w:r w:rsidR="00DA7882" w:rsidRPr="00AB08B1">
        <w:rPr>
          <w:i/>
          <w:color w:val="0D0D0D" w:themeColor="text1" w:themeTint="F2"/>
          <w:sz w:val="28"/>
          <w:szCs w:val="28"/>
          <w:lang w:val="es-ES"/>
        </w:rPr>
        <w:t>2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 xml:space="preserve"> điểm)</w:t>
      </w:r>
      <w:r w:rsidR="00BF18DA"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Cho đường tròn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400" w:dyaOrig="320" w14:anchorId="411CBD1C">
          <v:shape id="_x0000_i1057" type="#_x0000_t75" style="width:19.8pt;height:16.2pt" o:ole="">
            <v:imagedata r:id="rId73" o:title=""/>
          </v:shape>
          <o:OLEObject Type="Embed" ProgID="Equation.DSMT4" ShapeID="_x0000_i1057" DrawAspect="Content" ObjectID="_1747428464" r:id="rId74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điểm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320" w:dyaOrig="260" w14:anchorId="48F83B02">
          <v:shape id="_x0000_i1058" type="#_x0000_t75" style="width:16.2pt;height:12.6pt" o:ole="">
            <v:imagedata r:id="rId75" o:title=""/>
          </v:shape>
          <o:OLEObject Type="Embed" ProgID="Equation.DSMT4" ShapeID="_x0000_i1058" DrawAspect="Content" ObjectID="_1747428465" r:id="rId76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nằm ngoài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400" w:dyaOrig="320" w14:anchorId="3635A6DA">
          <v:shape id="_x0000_i1059" type="#_x0000_t75" style="width:19.8pt;height:16.2pt" o:ole="">
            <v:imagedata r:id="rId77" o:title=""/>
          </v:shape>
          <o:OLEObject Type="Embed" ProgID="Equation.DSMT4" ShapeID="_x0000_i1059" DrawAspect="Content" ObjectID="_1747428466" r:id="rId78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, vẽ tiếp tuyến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440" w:dyaOrig="260" w14:anchorId="53667EC4">
          <v:shape id="_x0000_i1060" type="#_x0000_t75" style="width:21.6pt;height:12.6pt" o:ole="">
            <v:imagedata r:id="rId79" o:title=""/>
          </v:shape>
          <o:OLEObject Type="Embed" ProgID="Equation.DSMT4" ShapeID="_x0000_i1060" DrawAspect="Content" ObjectID="_1747428467" r:id="rId80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cát tuyến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660" w:dyaOrig="260" w14:anchorId="2A2C1D37">
          <v:shape id="_x0000_i1061" type="#_x0000_t75" style="width:33pt;height:12.6pt" o:ole="">
            <v:imagedata r:id="rId81" o:title=""/>
          </v:shape>
          <o:OLEObject Type="Embed" ProgID="Equation.DSMT4" ShapeID="_x0000_i1061" DrawAspect="Content" ObjectID="_1747428468" r:id="rId82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không đi qua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1520" w:dyaOrig="320" w14:anchorId="3C1663DB">
          <v:shape id="_x0000_i1062" type="#_x0000_t75" style="width:75.6pt;height:16.2pt" o:ole="">
            <v:imagedata r:id="rId83" o:title=""/>
          </v:shape>
          <o:OLEObject Type="Embed" ProgID="Equation.DSMT4" ShapeID="_x0000_i1062" DrawAspect="Content" ObjectID="_1747428469" r:id="rId84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. Gọi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279" w:dyaOrig="260" w14:anchorId="677E1570">
          <v:shape id="_x0000_i1063" type="#_x0000_t75" style="width:13.8pt;height:12.6pt" o:ole="">
            <v:imagedata r:id="rId85" o:title=""/>
          </v:shape>
          <o:OLEObject Type="Embed" ProgID="Equation.DSMT4" ShapeID="_x0000_i1063" DrawAspect="Content" ObjectID="_1747428470" r:id="rId86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là hình chiếu vuông góc của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240" w:dyaOrig="260" w14:anchorId="18F54007">
          <v:shape id="_x0000_i1064" type="#_x0000_t75" style="width:12pt;height:12.6pt" o:ole="">
            <v:imagedata r:id="rId87" o:title=""/>
          </v:shape>
          <o:OLEObject Type="Embed" ProgID="Equation.DSMT4" ShapeID="_x0000_i1064" DrawAspect="Content" ObjectID="_1747428471" r:id="rId88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trên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480" w:dyaOrig="260" w14:anchorId="7F42DB02">
          <v:shape id="_x0000_i1065" type="#_x0000_t75" style="width:24pt;height:12.6pt" o:ole="">
            <v:imagedata r:id="rId89" o:title=""/>
          </v:shape>
          <o:OLEObject Type="Embed" ProgID="Equation.DSMT4" ShapeID="_x0000_i1065" DrawAspect="Content" ObjectID="_1747428472" r:id="rId90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19A2B2C4" w14:textId="048D0D91" w:rsidR="002203BE" w:rsidRPr="00AB08B1" w:rsidRDefault="002203BE" w:rsidP="002203BE">
      <w:pPr>
        <w:pStyle w:val="ListParagraph"/>
        <w:numPr>
          <w:ilvl w:val="0"/>
          <w:numId w:val="11"/>
        </w:num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>(</w:t>
      </w:r>
      <w:r w:rsidRPr="00AB08B1">
        <w:rPr>
          <w:i/>
          <w:iCs/>
          <w:color w:val="0D0D0D" w:themeColor="text1" w:themeTint="F2"/>
          <w:sz w:val="28"/>
          <w:szCs w:val="28"/>
          <w:lang w:val="es-ES"/>
        </w:rPr>
        <w:t>1,0 điểm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) </w: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Chứng minh: Tứ giác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800" w:dyaOrig="260" w14:anchorId="10638D55">
          <v:shape id="_x0000_i1066" type="#_x0000_t75" style="width:39.6pt;height:12.6pt" o:ole="">
            <v:imagedata r:id="rId91" o:title=""/>
          </v:shape>
          <o:OLEObject Type="Embed" ProgID="Equation.DSMT4" ShapeID="_x0000_i1066" DrawAspect="Content" ObjectID="_1747428473" r:id="rId92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nội tiếp.</w:t>
      </w:r>
    </w:p>
    <w:p w14:paraId="22D37FD1" w14:textId="420DD161" w:rsidR="006720CE" w:rsidRPr="00AB08B1" w:rsidRDefault="00D91F68" w:rsidP="00360526">
      <w:pPr>
        <w:pStyle w:val="ListParagraph"/>
        <w:numPr>
          <w:ilvl w:val="0"/>
          <w:numId w:val="11"/>
        </w:num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>(</w:t>
      </w:r>
      <w:r w:rsidRPr="00AB08B1">
        <w:rPr>
          <w:i/>
          <w:iCs/>
          <w:color w:val="0D0D0D" w:themeColor="text1" w:themeTint="F2"/>
          <w:sz w:val="28"/>
          <w:szCs w:val="28"/>
          <w:lang w:val="es-ES"/>
        </w:rPr>
        <w:t>1,0 điểm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) </w: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Vẽ đường thẳng qua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260" w:dyaOrig="260" w14:anchorId="053BC2DF">
          <v:shape id="_x0000_i1067" type="#_x0000_t75" style="width:12.6pt;height:12.6pt" o:ole="">
            <v:imagedata r:id="rId93" o:title=""/>
          </v:shape>
          <o:OLEObject Type="Embed" ProgID="Equation.DSMT4" ShapeID="_x0000_i1067" DrawAspect="Content" ObjectID="_1747428474" r:id="rId94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song song với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460" w:dyaOrig="260" w14:anchorId="61D6533D">
          <v:shape id="_x0000_i1068" type="#_x0000_t75" style="width:23.4pt;height:12.6pt" o:ole="">
            <v:imagedata r:id="rId95" o:title=""/>
          </v:shape>
          <o:OLEObject Type="Embed" ProgID="Equation.DSMT4" ShapeID="_x0000_i1068" DrawAspect="Content" ObjectID="_1747428475" r:id="rId96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cắt các đường thẳng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920" w:dyaOrig="320" w14:anchorId="32534120">
          <v:shape id="_x0000_i1069" type="#_x0000_t75" style="width:45.6pt;height:16.2pt" o:ole="">
            <v:imagedata r:id="rId97" o:title=""/>
          </v:shape>
          <o:OLEObject Type="Embed" ProgID="Equation.DSMT4" ShapeID="_x0000_i1069" DrawAspect="Content" ObjectID="_1747428476" r:id="rId98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lần lượt tại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480" w:dyaOrig="320" w14:anchorId="7B4703CF">
          <v:shape id="_x0000_i1070" type="#_x0000_t75" style="width:24pt;height:16.2pt" o:ole="">
            <v:imagedata r:id="rId99" o:title=""/>
          </v:shape>
          <o:OLEObject Type="Embed" ProgID="Equation.DSMT4" ShapeID="_x0000_i1070" DrawAspect="Content" ObjectID="_1747428477" r:id="rId100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. Chứng minh </w:t>
      </w:r>
      <w:r w:rsidR="003B2499" w:rsidRPr="00AB08B1">
        <w:rPr>
          <w:color w:val="0D0D0D" w:themeColor="text1" w:themeTint="F2"/>
          <w:position w:val="-4"/>
          <w:sz w:val="28"/>
          <w:szCs w:val="28"/>
        </w:rPr>
        <w:object w:dxaOrig="1040" w:dyaOrig="260" w14:anchorId="762E590E">
          <v:shape id="_x0000_i1071" type="#_x0000_t75" style="width:52.2pt;height:12.6pt" o:ole="">
            <v:imagedata r:id="rId101" o:title=""/>
          </v:shape>
          <o:OLEObject Type="Embed" ProgID="Equation.DSMT4" ShapeID="_x0000_i1071" DrawAspect="Content" ObjectID="_1747428478" r:id="rId102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4FF17FF3" w14:textId="7F8E566D" w:rsidR="00857F72" w:rsidRPr="00AB08B1" w:rsidRDefault="00691795" w:rsidP="004D21F4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Câu 9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Cs/>
          <w:color w:val="0D0D0D" w:themeColor="text1" w:themeTint="F2"/>
          <w:sz w:val="28"/>
          <w:szCs w:val="28"/>
          <w:lang w:val="es-ES"/>
        </w:rPr>
        <w:t>(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1 điểm</w:t>
      </w:r>
      <w:r w:rsidRPr="00AB08B1">
        <w:rPr>
          <w:iCs/>
          <w:color w:val="0D0D0D" w:themeColor="text1" w:themeTint="F2"/>
          <w:sz w:val="28"/>
          <w:szCs w:val="28"/>
          <w:lang w:val="es-ES"/>
        </w:rPr>
        <w:t>)</w:t>
      </w:r>
      <w:r w:rsidR="00BF18DA"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Cho </w:t>
      </w:r>
      <w:r w:rsidR="003B2499" w:rsidRPr="00AB08B1">
        <w:rPr>
          <w:color w:val="0D0D0D" w:themeColor="text1" w:themeTint="F2"/>
          <w:position w:val="-10"/>
          <w:sz w:val="28"/>
          <w:szCs w:val="28"/>
        </w:rPr>
        <w:object w:dxaOrig="560" w:dyaOrig="320" w14:anchorId="4C58551A">
          <v:shape id="_x0000_i1072" type="#_x0000_t75" style="width:27.6pt;height:16.2pt" o:ole="">
            <v:imagedata r:id="rId103" o:title=""/>
          </v:shape>
          <o:OLEObject Type="Embed" ProgID="Equation.DSMT4" ShapeID="_x0000_i1072" DrawAspect="Content" ObjectID="_1747428479" r:id="rId104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 là các số thực dương thỏa mãn </w:t>
      </w:r>
      <w:r w:rsidR="003B2499" w:rsidRPr="00AB08B1">
        <w:rPr>
          <w:color w:val="0D0D0D" w:themeColor="text1" w:themeTint="F2"/>
          <w:position w:val="-8"/>
          <w:sz w:val="28"/>
          <w:szCs w:val="28"/>
        </w:rPr>
        <w:object w:dxaOrig="1400" w:dyaOrig="300" w14:anchorId="727FB800">
          <v:shape id="_x0000_i1073" type="#_x0000_t75" style="width:70.2pt;height:15pt" o:ole="">
            <v:imagedata r:id="rId105" o:title=""/>
          </v:shape>
          <o:OLEObject Type="Embed" ProgID="Equation.DSMT4" ShapeID="_x0000_i1073" DrawAspect="Content" ObjectID="_1747428480" r:id="rId106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 xml:space="preserve">. Tìm giá trị nhỏ nhất của biểu thức </w:t>
      </w:r>
      <w:r w:rsidR="003B2499" w:rsidRPr="00AB08B1">
        <w:rPr>
          <w:color w:val="0D0D0D" w:themeColor="text1" w:themeTint="F2"/>
          <w:position w:val="-32"/>
          <w:sz w:val="28"/>
          <w:szCs w:val="28"/>
        </w:rPr>
        <w:object w:dxaOrig="4239" w:dyaOrig="760" w14:anchorId="79C04A93">
          <v:shape id="_x0000_i1074" type="#_x0000_t75" style="width:211.8pt;height:38.4pt" o:ole="">
            <v:imagedata r:id="rId107" o:title=""/>
          </v:shape>
          <o:OLEObject Type="Embed" ProgID="Equation.DSMT4" ShapeID="_x0000_i1074" DrawAspect="Content" ObjectID="_1747428481" r:id="rId108"/>
        </w:object>
      </w:r>
      <w:r w:rsidR="002A26E5"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7EC67CB1" w14:textId="77777777" w:rsidR="00A174A7" w:rsidRPr="00AB08B1" w:rsidRDefault="00D904E8" w:rsidP="00D904E8">
      <w:pPr>
        <w:jc w:val="center"/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………….  </w:t>
      </w:r>
      <w:r w:rsidRPr="00AB08B1">
        <w:rPr>
          <w:b/>
          <w:color w:val="0D0D0D" w:themeColor="text1" w:themeTint="F2"/>
          <w:sz w:val="28"/>
          <w:szCs w:val="28"/>
          <w:lang w:val="es-ES"/>
        </w:rPr>
        <w:t>HẾT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 ………….</w:t>
      </w:r>
    </w:p>
    <w:p w14:paraId="1FAA9654" w14:textId="77777777" w:rsidR="00A174A7" w:rsidRPr="00AB08B1" w:rsidRDefault="00A174A7" w:rsidP="005E69FE">
      <w:pPr>
        <w:rPr>
          <w:color w:val="0D0D0D" w:themeColor="text1" w:themeTint="F2"/>
          <w:sz w:val="28"/>
          <w:szCs w:val="28"/>
          <w:lang w:val="es-ES"/>
        </w:rPr>
      </w:pPr>
    </w:p>
    <w:p w14:paraId="7AEC51CA" w14:textId="570AB129" w:rsidR="00643092" w:rsidRPr="00AB08B1" w:rsidRDefault="00643092" w:rsidP="0077343A">
      <w:pPr>
        <w:rPr>
          <w:color w:val="0D0D0D" w:themeColor="text1" w:themeTint="F2"/>
          <w:sz w:val="28"/>
          <w:szCs w:val="28"/>
          <w:lang w:val="es-ES"/>
        </w:rPr>
      </w:pPr>
    </w:p>
    <w:p w14:paraId="503B589F" w14:textId="0FC3A6BA" w:rsidR="00643092" w:rsidRPr="00AB08B1" w:rsidRDefault="00643092" w:rsidP="0077343A">
      <w:pPr>
        <w:rPr>
          <w:color w:val="0D0D0D" w:themeColor="text1" w:themeTint="F2"/>
          <w:sz w:val="28"/>
          <w:szCs w:val="28"/>
          <w:lang w:val="es-ES"/>
        </w:rPr>
      </w:pPr>
    </w:p>
    <w:p w14:paraId="5FDFF4AD" w14:textId="1C81F01A" w:rsidR="00643092" w:rsidRPr="00AB08B1" w:rsidRDefault="00643092" w:rsidP="00643092">
      <w:pPr>
        <w:jc w:val="center"/>
        <w:rPr>
          <w:b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HƯỚNG DẪN GIẢI</w:t>
      </w:r>
    </w:p>
    <w:p w14:paraId="379F9596" w14:textId="77777777" w:rsidR="000D6010" w:rsidRPr="00AB08B1" w:rsidRDefault="000D6010" w:rsidP="000D6010">
      <w:pPr>
        <w:rPr>
          <w:bCs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Câu 1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(1 điểm)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Tính giá trị của biểu thức </w:t>
      </w:r>
      <w:r w:rsidRPr="00AB08B1">
        <w:rPr>
          <w:color w:val="0D0D0D" w:themeColor="text1" w:themeTint="F2"/>
          <w:position w:val="-8"/>
          <w:sz w:val="28"/>
          <w:szCs w:val="28"/>
        </w:rPr>
        <w:object w:dxaOrig="3080" w:dyaOrig="460" w14:anchorId="09D2E268">
          <v:shape id="_x0000_i1075" type="#_x0000_t75" style="width:153.6pt;height:23.4pt" o:ole="">
            <v:imagedata r:id="rId8" o:title=""/>
          </v:shape>
          <o:OLEObject Type="Embed" ProgID="Equation.DSMT4" ShapeID="_x0000_i1075" DrawAspect="Content" ObjectID="_1747428482" r:id="rId109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389D4631" w14:textId="2A506766" w:rsidR="00440545" w:rsidRPr="00AB08B1" w:rsidRDefault="00440545" w:rsidP="00440545">
      <w:pPr>
        <w:jc w:val="center"/>
        <w:rPr>
          <w:b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Lời giải</w:t>
      </w:r>
    </w:p>
    <w:p w14:paraId="0F29812B" w14:textId="59F7CF26" w:rsidR="00440545" w:rsidRPr="00AB08B1" w:rsidRDefault="00440545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</w:r>
      <w:r w:rsidR="008F2B55" w:rsidRPr="00AB08B1">
        <w:rPr>
          <w:color w:val="0D0D0D" w:themeColor="text1" w:themeTint="F2"/>
          <w:sz w:val="28"/>
          <w:szCs w:val="28"/>
          <w:lang w:val="es-ES"/>
        </w:rPr>
        <w:t xml:space="preserve">▪ Ta có: </w:t>
      </w:r>
      <w:r w:rsidR="008F2B55" w:rsidRPr="00AB08B1">
        <w:rPr>
          <w:color w:val="0D0D0D" w:themeColor="text1" w:themeTint="F2"/>
          <w:position w:val="-8"/>
          <w:sz w:val="28"/>
          <w:szCs w:val="28"/>
        </w:rPr>
        <w:object w:dxaOrig="3080" w:dyaOrig="460" w14:anchorId="2C1B1B62">
          <v:shape id="_x0000_i1076" type="#_x0000_t75" style="width:153.6pt;height:23.4pt" o:ole="">
            <v:imagedata r:id="rId110" o:title=""/>
          </v:shape>
          <o:OLEObject Type="Embed" ProgID="Equation.DSMT4" ShapeID="_x0000_i1076" DrawAspect="Content" ObjectID="_1747428483" r:id="rId111"/>
        </w:object>
      </w:r>
      <w:r w:rsidR="008F2B55" w:rsidRPr="00AB08B1">
        <w:rPr>
          <w:color w:val="0D0D0D" w:themeColor="text1" w:themeTint="F2"/>
          <w:position w:val="-8"/>
          <w:sz w:val="28"/>
          <w:szCs w:val="28"/>
        </w:rPr>
        <w:object w:dxaOrig="4280" w:dyaOrig="460" w14:anchorId="0423EC9E">
          <v:shape id="_x0000_i1077" type="#_x0000_t75" style="width:213.6pt;height:22.8pt" o:ole="">
            <v:imagedata r:id="rId112" o:title=""/>
          </v:shape>
          <o:OLEObject Type="Embed" ProgID="Equation.DSMT4" ShapeID="_x0000_i1077" DrawAspect="Content" ObjectID="_1747428484" r:id="rId113"/>
        </w:object>
      </w:r>
      <w:r w:rsidR="008F2B55" w:rsidRPr="00AB08B1">
        <w:rPr>
          <w:color w:val="0D0D0D" w:themeColor="text1" w:themeTint="F2"/>
          <w:sz w:val="28"/>
          <w:szCs w:val="28"/>
          <w:lang w:val="es-ES"/>
        </w:rPr>
        <w:tab/>
      </w:r>
      <w:r w:rsidR="008F2B55" w:rsidRPr="00AB08B1">
        <w:rPr>
          <w:color w:val="0D0D0D" w:themeColor="text1" w:themeTint="F2"/>
          <w:position w:val="-24"/>
          <w:sz w:val="28"/>
          <w:szCs w:val="28"/>
        </w:rPr>
        <w:object w:dxaOrig="3060" w:dyaOrig="700" w14:anchorId="114EBE76">
          <v:shape id="_x0000_i1078" type="#_x0000_t75" style="width:153pt;height:35.4pt" o:ole="">
            <v:imagedata r:id="rId114" o:title=""/>
          </v:shape>
          <o:OLEObject Type="Embed" ProgID="Equation.DSMT4" ShapeID="_x0000_i1078" DrawAspect="Content" ObjectID="_1747428485" r:id="rId115"/>
        </w:object>
      </w:r>
      <w:r w:rsidR="008F2B55" w:rsidRPr="00AB08B1">
        <w:rPr>
          <w:color w:val="0D0D0D" w:themeColor="text1" w:themeTint="F2"/>
          <w:position w:val="-22"/>
          <w:sz w:val="28"/>
          <w:szCs w:val="28"/>
        </w:rPr>
        <w:object w:dxaOrig="4959" w:dyaOrig="560" w14:anchorId="0FAA6E7A">
          <v:shape id="_x0000_i1079" type="#_x0000_t75" style="width:248.4pt;height:27.6pt" o:ole="">
            <v:imagedata r:id="rId116" o:title=""/>
          </v:shape>
          <o:OLEObject Type="Embed" ProgID="Equation.DSMT4" ShapeID="_x0000_i1079" DrawAspect="Content" ObjectID="_1747428486" r:id="rId117"/>
        </w:object>
      </w:r>
      <w:r w:rsidR="008F2B55"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003A6DC5" w14:textId="77777777" w:rsidR="000D6010" w:rsidRPr="00AB08B1" w:rsidRDefault="000D6010" w:rsidP="000D6010">
      <w:pPr>
        <w:rPr>
          <w:bCs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Câu 2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(1 điểm)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Cho hai đường thẳng </w:t>
      </w:r>
      <w:r w:rsidRPr="00AB08B1">
        <w:rPr>
          <w:color w:val="0D0D0D" w:themeColor="text1" w:themeTint="F2"/>
          <w:position w:val="-16"/>
          <w:sz w:val="28"/>
          <w:szCs w:val="28"/>
        </w:rPr>
        <w:object w:dxaOrig="1700" w:dyaOrig="440" w14:anchorId="7A4470F7">
          <v:shape id="_x0000_i1080" type="#_x0000_t75" style="width:84.6pt;height:21.6pt" o:ole="">
            <v:imagedata r:id="rId10" o:title=""/>
          </v:shape>
          <o:OLEObject Type="Embed" ProgID="Equation.DSMT4" ShapeID="_x0000_i1080" DrawAspect="Content" ObjectID="_1747428487" r:id="rId118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</w:t>
      </w:r>
      <w:r w:rsidRPr="00AB08B1">
        <w:rPr>
          <w:color w:val="0D0D0D" w:themeColor="text1" w:themeTint="F2"/>
          <w:position w:val="-16"/>
          <w:sz w:val="28"/>
          <w:szCs w:val="28"/>
        </w:rPr>
        <w:object w:dxaOrig="2100" w:dyaOrig="440" w14:anchorId="2EAEB4FC">
          <v:shape id="_x0000_i1081" type="#_x0000_t75" style="width:105pt;height:21.6pt" o:ole="">
            <v:imagedata r:id="rId12" o:title=""/>
          </v:shape>
          <o:OLEObject Type="Embed" ProgID="Equation.DSMT4" ShapeID="_x0000_i1081" DrawAspect="Content" ObjectID="_1747428488" r:id="rId119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. Tìm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380" w:dyaOrig="320" w14:anchorId="7F61E7C2">
          <v:shape id="_x0000_i1082" type="#_x0000_t75" style="width:18.6pt;height:16.2pt" o:ole="">
            <v:imagedata r:id="rId14" o:title=""/>
          </v:shape>
          <o:OLEObject Type="Embed" ProgID="Equation.DSMT4" ShapeID="_x0000_i1082" DrawAspect="Content" ObjectID="_1747428489" r:id="rId120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biết </w:t>
      </w:r>
      <w:bookmarkStart w:id="2" w:name="_Hlk136693269"/>
      <w:r w:rsidRPr="00AB08B1">
        <w:rPr>
          <w:color w:val="0D0D0D" w:themeColor="text1" w:themeTint="F2"/>
          <w:position w:val="-16"/>
          <w:sz w:val="28"/>
          <w:szCs w:val="28"/>
        </w:rPr>
        <w:object w:dxaOrig="420" w:dyaOrig="440" w14:anchorId="6A04F0DD">
          <v:shape id="_x0000_i1083" type="#_x0000_t75" style="width:21pt;height:21.6pt" o:ole="">
            <v:imagedata r:id="rId16" o:title=""/>
          </v:shape>
          <o:OLEObject Type="Embed" ProgID="Equation.DSMT4" ShapeID="_x0000_i1083" DrawAspect="Content" ObjectID="_1747428490" r:id="rId121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</w:t>
      </w:r>
      <w:r w:rsidRPr="00AB08B1">
        <w:rPr>
          <w:color w:val="0D0D0D" w:themeColor="text1" w:themeTint="F2"/>
          <w:position w:val="-16"/>
          <w:sz w:val="28"/>
          <w:szCs w:val="28"/>
        </w:rPr>
        <w:object w:dxaOrig="440" w:dyaOrig="440" w14:anchorId="5A9943FF">
          <v:shape id="_x0000_i1084" type="#_x0000_t75" style="width:21.6pt;height:21.6pt" o:ole="">
            <v:imagedata r:id="rId18" o:title=""/>
          </v:shape>
          <o:OLEObject Type="Embed" ProgID="Equation.DSMT4" ShapeID="_x0000_i1084" DrawAspect="Content" ObjectID="_1747428491" r:id="rId122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cùng đi qua điểm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960" w:dyaOrig="320" w14:anchorId="44D27530">
          <v:shape id="_x0000_i1085" type="#_x0000_t75" style="width:48pt;height:16.2pt" o:ole="">
            <v:imagedata r:id="rId20" o:title=""/>
          </v:shape>
          <o:OLEObject Type="Embed" ProgID="Equation.DSMT4" ShapeID="_x0000_i1085" DrawAspect="Content" ObjectID="_1747428492" r:id="rId123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  <w:bookmarkEnd w:id="2"/>
    </w:p>
    <w:p w14:paraId="3FC0CEFF" w14:textId="77777777" w:rsidR="00440545" w:rsidRPr="00AB08B1" w:rsidRDefault="00440545" w:rsidP="00440545">
      <w:pPr>
        <w:jc w:val="center"/>
        <w:rPr>
          <w:b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Lời giải</w:t>
      </w:r>
    </w:p>
    <w:p w14:paraId="62D1D83D" w14:textId="4F1DCCA9" w:rsidR="00440545" w:rsidRPr="00AB08B1" w:rsidRDefault="008F2B55" w:rsidP="0044054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Do </w:t>
      </w:r>
      <w:r w:rsidRPr="00AB08B1">
        <w:rPr>
          <w:color w:val="0D0D0D" w:themeColor="text1" w:themeTint="F2"/>
          <w:position w:val="-16"/>
          <w:sz w:val="28"/>
          <w:szCs w:val="28"/>
        </w:rPr>
        <w:object w:dxaOrig="420" w:dyaOrig="440" w14:anchorId="55A1A0F9">
          <v:shape id="_x0000_i1086" type="#_x0000_t75" style="width:21pt;height:21.6pt" o:ole="">
            <v:imagedata r:id="rId16" o:title=""/>
          </v:shape>
          <o:OLEObject Type="Embed" ProgID="Equation.DSMT4" ShapeID="_x0000_i1086" DrawAspect="Content" ObjectID="_1747428493" r:id="rId124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</w:t>
      </w:r>
      <w:r w:rsidRPr="00AB08B1">
        <w:rPr>
          <w:color w:val="0D0D0D" w:themeColor="text1" w:themeTint="F2"/>
          <w:position w:val="-16"/>
          <w:sz w:val="28"/>
          <w:szCs w:val="28"/>
        </w:rPr>
        <w:object w:dxaOrig="440" w:dyaOrig="440" w14:anchorId="34A96113">
          <v:shape id="_x0000_i1087" type="#_x0000_t75" style="width:21.6pt;height:21.6pt" o:ole="">
            <v:imagedata r:id="rId18" o:title=""/>
          </v:shape>
          <o:OLEObject Type="Embed" ProgID="Equation.DSMT4" ShapeID="_x0000_i1087" DrawAspect="Content" ObjectID="_1747428494" r:id="rId125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cùng đi qua điểm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960" w:dyaOrig="320" w14:anchorId="60FDEFF7">
          <v:shape id="_x0000_i1088" type="#_x0000_t75" style="width:48pt;height:16.2pt" o:ole="">
            <v:imagedata r:id="rId20" o:title=""/>
          </v:shape>
          <o:OLEObject Type="Embed" ProgID="Equation.DSMT4" ShapeID="_x0000_i1088" DrawAspect="Content" ObjectID="_1747428495" r:id="rId126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nên ta có: </w:t>
      </w:r>
      <w:r w:rsidR="009C2262" w:rsidRPr="00AB08B1">
        <w:rPr>
          <w:color w:val="0D0D0D" w:themeColor="text1" w:themeTint="F2"/>
          <w:position w:val="-36"/>
          <w:sz w:val="28"/>
          <w:szCs w:val="28"/>
        </w:rPr>
        <w:object w:dxaOrig="2920" w:dyaOrig="840" w14:anchorId="24B93197">
          <v:shape id="_x0000_i1089" type="#_x0000_t75" style="width:146.4pt;height:42pt" o:ole="">
            <v:imagedata r:id="rId127" o:title=""/>
          </v:shape>
          <o:OLEObject Type="Embed" ProgID="Equation.DSMT4" ShapeID="_x0000_i1089" DrawAspect="Content" ObjectID="_1747428496" r:id="rId128"/>
        </w:object>
      </w:r>
      <w:r w:rsidR="009C2262"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74D71223" w14:textId="79DFCB03" w:rsidR="009C2262" w:rsidRPr="00AB08B1" w:rsidRDefault="009C2262" w:rsidP="0044054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</w:r>
    </w:p>
    <w:p w14:paraId="4ABFEBAB" w14:textId="64D6CD63" w:rsidR="00440545" w:rsidRPr="00AB08B1" w:rsidRDefault="009C2262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Vậy </w:t>
      </w:r>
      <w:r w:rsidR="00B95DD2" w:rsidRPr="00AB08B1">
        <w:rPr>
          <w:color w:val="0D0D0D" w:themeColor="text1" w:themeTint="F2"/>
          <w:position w:val="-18"/>
          <w:sz w:val="28"/>
          <w:szCs w:val="28"/>
        </w:rPr>
        <w:object w:dxaOrig="1640" w:dyaOrig="400" w14:anchorId="2B1D0109">
          <v:shape id="_x0000_i1090" type="#_x0000_t75" style="width:81.6pt;height:20.4pt" o:ole="">
            <v:imagedata r:id="rId129" o:title=""/>
          </v:shape>
          <o:OLEObject Type="Embed" ProgID="Equation.DSMT4" ShapeID="_x0000_i1090" DrawAspect="Content" ObjectID="_1747428497" r:id="rId130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5C91BC9C" w14:textId="77777777" w:rsidR="000D6010" w:rsidRPr="00AB08B1" w:rsidRDefault="000D6010" w:rsidP="000D6010">
      <w:pPr>
        <w:rPr>
          <w:bCs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Câu 3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(1 điểm)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Cho hình phẳng có số liệu như hình vẽ. Tính độ dài đoạn thẳng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440" w:dyaOrig="260" w14:anchorId="58E68D53">
          <v:shape id="_x0000_i1091" type="#_x0000_t75" style="width:21.6pt;height:12.6pt" o:ole="">
            <v:imagedata r:id="rId22" o:title=""/>
          </v:shape>
          <o:OLEObject Type="Embed" ProgID="Equation.DSMT4" ShapeID="_x0000_i1091" DrawAspect="Content" ObjectID="_1747428498" r:id="rId131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5DFDA6A8" w14:textId="77777777" w:rsidR="000D6010" w:rsidRPr="00AB08B1" w:rsidRDefault="000D6010" w:rsidP="000D6010">
      <w:pPr>
        <w:jc w:val="center"/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noProof/>
          <w:color w:val="0D0D0D" w:themeColor="text1" w:themeTint="F2"/>
          <w:sz w:val="28"/>
          <w:szCs w:val="28"/>
        </w:rPr>
        <w:drawing>
          <wp:inline distT="0" distB="0" distL="0" distR="0" wp14:anchorId="4CA9CBC6" wp14:editId="28FB527B">
            <wp:extent cx="1827050" cy="1109890"/>
            <wp:effectExtent l="0" t="0" r="1905" b="0"/>
            <wp:docPr id="1872748482" name="Hình ảnh 1872748482" descr="Ảnh có chứa hàng, biểu đồ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627438" name="Hình ảnh 1" descr="Ảnh có chứa hàng, biểu đồ, Sơ đồ&#10;&#10;Mô tả được tạo tự động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40338" cy="1117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08574" w14:textId="77777777" w:rsidR="00440545" w:rsidRPr="00AB08B1" w:rsidRDefault="00440545" w:rsidP="00440545">
      <w:pPr>
        <w:jc w:val="center"/>
        <w:rPr>
          <w:b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Lời giải</w:t>
      </w:r>
    </w:p>
    <w:p w14:paraId="524CB630" w14:textId="5ECA4AD6" w:rsidR="00440545" w:rsidRPr="00AB08B1" w:rsidRDefault="009C2262" w:rsidP="0044054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</w:r>
    </w:p>
    <w:p w14:paraId="628DFD6F" w14:textId="28D58B51" w:rsidR="00440545" w:rsidRPr="00AB08B1" w:rsidRDefault="00583069" w:rsidP="00583069">
      <w:pPr>
        <w:jc w:val="center"/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noProof/>
          <w:color w:val="0D0D0D" w:themeColor="text1" w:themeTint="F2"/>
          <w:sz w:val="28"/>
          <w:szCs w:val="28"/>
        </w:rPr>
        <w:drawing>
          <wp:inline distT="0" distB="0" distL="0" distR="0" wp14:anchorId="234E638A" wp14:editId="2B6184D7">
            <wp:extent cx="1851433" cy="1125180"/>
            <wp:effectExtent l="0" t="0" r="0" b="0"/>
            <wp:docPr id="2108915172" name="Hình ảnh 1" descr="Ảnh có chứa hàng, biểu đồ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8915172" name="Hình ảnh 1" descr="Ảnh có chứa hàng, biểu đồ, Sơ đồ&#10;&#10;Mô tả được tạo tự động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861627" cy="1131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1DB26" w14:textId="62A0374E" w:rsidR="00583069" w:rsidRPr="00AB08B1" w:rsidRDefault="00583069" w:rsidP="00583069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Kẻ </w:t>
      </w:r>
      <w:r w:rsidR="00B95DD2" w:rsidRPr="00AB08B1">
        <w:rPr>
          <w:color w:val="0D0D0D" w:themeColor="text1" w:themeTint="F2"/>
          <w:position w:val="-4"/>
          <w:sz w:val="28"/>
          <w:szCs w:val="28"/>
        </w:rPr>
        <w:object w:dxaOrig="1120" w:dyaOrig="260" w14:anchorId="41781D2E">
          <v:shape id="_x0000_i1092" type="#_x0000_t75" style="width:56.4pt;height:12.6pt" o:ole="">
            <v:imagedata r:id="rId133" o:title=""/>
          </v:shape>
          <o:OLEObject Type="Embed" ProgID="Equation.DSMT4" ShapeID="_x0000_i1092" DrawAspect="Content" ObjectID="_1747428499" r:id="rId134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011EA9D1" w14:textId="0DF82032" w:rsidR="00583069" w:rsidRPr="00AB08B1" w:rsidRDefault="00583069" w:rsidP="00583069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Suy ra: </w:t>
      </w:r>
      <w:r w:rsidR="00B95DD2" w:rsidRPr="00AB08B1">
        <w:rPr>
          <w:color w:val="0D0D0D" w:themeColor="text1" w:themeTint="F2"/>
          <w:position w:val="-4"/>
          <w:sz w:val="28"/>
          <w:szCs w:val="28"/>
        </w:rPr>
        <w:object w:dxaOrig="800" w:dyaOrig="260" w14:anchorId="429AD704">
          <v:shape id="_x0000_i1093" type="#_x0000_t75" style="width:39.6pt;height:12.6pt" o:ole="">
            <v:imagedata r:id="rId135" o:title=""/>
          </v:shape>
          <o:OLEObject Type="Embed" ProgID="Equation.DSMT4" ShapeID="_x0000_i1093" DrawAspect="Content" ObjectID="_1747428500" r:id="rId136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là hình chữ nhật </w:t>
      </w:r>
      <w:r w:rsidR="00B95DD2" w:rsidRPr="00AB08B1">
        <w:rPr>
          <w:color w:val="0D0D0D" w:themeColor="text1" w:themeTint="F2"/>
          <w:position w:val="-18"/>
          <w:sz w:val="28"/>
          <w:szCs w:val="28"/>
        </w:rPr>
        <w:object w:dxaOrig="4120" w:dyaOrig="400" w14:anchorId="48CA1941">
          <v:shape id="_x0000_i1094" type="#_x0000_t75" style="width:206.4pt;height:20.4pt" o:ole="">
            <v:imagedata r:id="rId137" o:title=""/>
          </v:shape>
          <o:OLEObject Type="Embed" ProgID="Equation.DSMT4" ShapeID="_x0000_i1094" DrawAspect="Content" ObjectID="_1747428501" r:id="rId138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425615E6" w14:textId="54514C83" w:rsidR="00583069" w:rsidRPr="00AB08B1" w:rsidRDefault="00583069" w:rsidP="00583069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Xét </w:t>
      </w:r>
      <w:r w:rsidR="00B95DD2" w:rsidRPr="00AB08B1">
        <w:rPr>
          <w:color w:val="0D0D0D" w:themeColor="text1" w:themeTint="F2"/>
          <w:position w:val="-24"/>
          <w:sz w:val="28"/>
          <w:szCs w:val="28"/>
        </w:rPr>
        <w:object w:dxaOrig="1980" w:dyaOrig="600" w14:anchorId="226E01BA">
          <v:shape id="_x0000_i1095" type="#_x0000_t75" style="width:99pt;height:30pt" o:ole="">
            <v:imagedata r:id="rId139" o:title=""/>
          </v:shape>
          <o:OLEObject Type="Embed" ProgID="Equation.DSMT4" ShapeID="_x0000_i1095" DrawAspect="Content" ObjectID="_1747428502" r:id="rId140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có: </w:t>
      </w:r>
      <w:r w:rsidR="00B95DD2" w:rsidRPr="00AB08B1">
        <w:rPr>
          <w:color w:val="0D0D0D" w:themeColor="text1" w:themeTint="F2"/>
          <w:position w:val="-6"/>
          <w:sz w:val="28"/>
          <w:szCs w:val="28"/>
        </w:rPr>
        <w:object w:dxaOrig="3700" w:dyaOrig="340" w14:anchorId="594A1D8C">
          <v:shape id="_x0000_i1096" type="#_x0000_t75" style="width:185.4pt;height:17.4pt" o:ole="">
            <v:imagedata r:id="rId141" o:title=""/>
          </v:shape>
          <o:OLEObject Type="Embed" ProgID="Equation.DSMT4" ShapeID="_x0000_i1096" DrawAspect="Content" ObjectID="_1747428503" r:id="rId142"/>
        </w:object>
      </w:r>
      <w:r w:rsidR="00B95DD2" w:rsidRPr="00AB08B1">
        <w:rPr>
          <w:color w:val="0D0D0D" w:themeColor="text1" w:themeTint="F2"/>
          <w:position w:val="-18"/>
          <w:sz w:val="28"/>
          <w:szCs w:val="28"/>
        </w:rPr>
        <w:object w:dxaOrig="1520" w:dyaOrig="400" w14:anchorId="27CBEBCF">
          <v:shape id="_x0000_i1097" type="#_x0000_t75" style="width:75.6pt;height:20.4pt" o:ole="">
            <v:imagedata r:id="rId143" o:title=""/>
          </v:shape>
          <o:OLEObject Type="Embed" ProgID="Equation.DSMT4" ShapeID="_x0000_i1097" DrawAspect="Content" ObjectID="_1747428504" r:id="rId144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5995E7FA" w14:textId="383E29C3" w:rsidR="00583069" w:rsidRPr="00AB08B1" w:rsidRDefault="00583069" w:rsidP="00583069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Xét </w:t>
      </w:r>
      <w:r w:rsidR="00B95DD2" w:rsidRPr="00AB08B1">
        <w:rPr>
          <w:color w:val="0D0D0D" w:themeColor="text1" w:themeTint="F2"/>
          <w:position w:val="-24"/>
          <w:sz w:val="28"/>
          <w:szCs w:val="28"/>
        </w:rPr>
        <w:object w:dxaOrig="2260" w:dyaOrig="600" w14:anchorId="3617805A">
          <v:shape id="_x0000_i1098" type="#_x0000_t75" style="width:113.4pt;height:30pt" o:ole="">
            <v:imagedata r:id="rId145" o:title=""/>
          </v:shape>
          <o:OLEObject Type="Embed" ProgID="Equation.DSMT4" ShapeID="_x0000_i1098" DrawAspect="Content" ObjectID="_1747428505" r:id="rId146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có: </w:t>
      </w:r>
      <w:r w:rsidR="00B95DD2" w:rsidRPr="00AB08B1">
        <w:rPr>
          <w:color w:val="0D0D0D" w:themeColor="text1" w:themeTint="F2"/>
          <w:position w:val="-32"/>
          <w:sz w:val="28"/>
          <w:szCs w:val="28"/>
        </w:rPr>
        <w:object w:dxaOrig="4880" w:dyaOrig="800" w14:anchorId="71B4875B">
          <v:shape id="_x0000_i1099" type="#_x0000_t75" style="width:244.2pt;height:39.6pt" o:ole="">
            <v:imagedata r:id="rId147" o:title=""/>
          </v:shape>
          <o:OLEObject Type="Embed" ProgID="Equation.DSMT4" ShapeID="_x0000_i1099" DrawAspect="Content" ObjectID="_1747428506" r:id="rId148"/>
        </w:object>
      </w:r>
    </w:p>
    <w:p w14:paraId="2981B292" w14:textId="5969CCD9" w:rsidR="00B95DD2" w:rsidRPr="00AB08B1" w:rsidRDefault="00B95DD2" w:rsidP="00583069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Vậy </w:t>
      </w:r>
      <w:r w:rsidRPr="00AB08B1">
        <w:rPr>
          <w:color w:val="0D0D0D" w:themeColor="text1" w:themeTint="F2"/>
          <w:position w:val="-24"/>
          <w:sz w:val="28"/>
          <w:szCs w:val="28"/>
        </w:rPr>
        <w:object w:dxaOrig="1400" w:dyaOrig="720" w14:anchorId="51D39F2F">
          <v:shape id="_x0000_i1100" type="#_x0000_t75" style="width:69.6pt;height:36pt" o:ole="">
            <v:imagedata r:id="rId149" o:title=""/>
          </v:shape>
          <o:OLEObject Type="Embed" ProgID="Equation.DSMT4" ShapeID="_x0000_i1100" DrawAspect="Content" ObjectID="_1747428507" r:id="rId150"/>
        </w:object>
      </w:r>
    </w:p>
    <w:p w14:paraId="66EF582A" w14:textId="77777777" w:rsidR="000D6010" w:rsidRPr="00AB08B1" w:rsidRDefault="000D6010" w:rsidP="000D6010">
      <w:pPr>
        <w:rPr>
          <w:bCs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Câu 4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(1 điểm)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Cho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560" w:dyaOrig="320" w14:anchorId="1FC88FA8">
          <v:shape id="_x0000_i1101" type="#_x0000_t75" style="width:27.6pt;height:16.2pt" o:ole="">
            <v:imagedata r:id="rId25" o:title=""/>
          </v:shape>
          <o:OLEObject Type="Embed" ProgID="Equation.DSMT4" ShapeID="_x0000_i1101" DrawAspect="Content" ObjectID="_1747428508" r:id="rId151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là ba số thực khác 0 thỏa mãn </w:t>
      </w:r>
      <w:r w:rsidRPr="00AB08B1">
        <w:rPr>
          <w:color w:val="0D0D0D" w:themeColor="text1" w:themeTint="F2"/>
          <w:position w:val="-24"/>
          <w:sz w:val="28"/>
          <w:szCs w:val="28"/>
        </w:rPr>
        <w:object w:dxaOrig="1520" w:dyaOrig="660" w14:anchorId="6C3BE616">
          <v:shape id="_x0000_i1102" type="#_x0000_t75" style="width:75.6pt;height:33pt" o:ole="">
            <v:imagedata r:id="rId27" o:title=""/>
          </v:shape>
          <o:OLEObject Type="Embed" ProgID="Equation.DSMT4" ShapeID="_x0000_i1102" DrawAspect="Content" ObjectID="_1747428509" r:id="rId152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. Tính giá trị của biểụ thức </w:t>
      </w:r>
      <w:r w:rsidRPr="00AB08B1">
        <w:rPr>
          <w:color w:val="0D0D0D" w:themeColor="text1" w:themeTint="F2"/>
          <w:position w:val="-26"/>
          <w:sz w:val="28"/>
          <w:szCs w:val="28"/>
        </w:rPr>
        <w:object w:dxaOrig="1460" w:dyaOrig="680" w14:anchorId="50F6D3D3">
          <v:shape id="_x0000_i1103" type="#_x0000_t75" style="width:72.6pt;height:33.6pt" o:ole="">
            <v:imagedata r:id="rId29" o:title=""/>
          </v:shape>
          <o:OLEObject Type="Embed" ProgID="Equation.DSMT4" ShapeID="_x0000_i1103" DrawAspect="Content" ObjectID="_1747428510" r:id="rId153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3AEBCDEA" w14:textId="77777777" w:rsidR="00440545" w:rsidRPr="00AB08B1" w:rsidRDefault="00440545" w:rsidP="00440545">
      <w:pPr>
        <w:jc w:val="center"/>
        <w:rPr>
          <w:b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Lời giải</w:t>
      </w:r>
    </w:p>
    <w:p w14:paraId="7993ECAE" w14:textId="42E20CA9" w:rsidR="00440545" w:rsidRPr="00AB08B1" w:rsidRDefault="00F33DC0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lastRenderedPageBreak/>
        <w:tab/>
        <w:t xml:space="preserve">▪ Đặt: </w:t>
      </w:r>
      <w:r w:rsidRPr="00AB08B1">
        <w:rPr>
          <w:color w:val="0D0D0D" w:themeColor="text1" w:themeTint="F2"/>
          <w:position w:val="-68"/>
          <w:sz w:val="28"/>
          <w:szCs w:val="28"/>
        </w:rPr>
        <w:object w:dxaOrig="3840" w:dyaOrig="1480" w14:anchorId="08150F23">
          <v:shape id="_x0000_i1104" type="#_x0000_t75" style="width:192pt;height:73.8pt" o:ole="">
            <v:imagedata r:id="rId154" o:title=""/>
          </v:shape>
          <o:OLEObject Type="Embed" ProgID="Equation.DSMT4" ShapeID="_x0000_i1104" DrawAspect="Content" ObjectID="_1747428511" r:id="rId155"/>
        </w:object>
      </w:r>
      <w:r w:rsidRPr="00AB08B1">
        <w:rPr>
          <w:color w:val="0D0D0D" w:themeColor="text1" w:themeTint="F2"/>
          <w:position w:val="-6"/>
          <w:sz w:val="28"/>
          <w:szCs w:val="28"/>
        </w:rPr>
        <w:object w:dxaOrig="2240" w:dyaOrig="340" w14:anchorId="45A0E4AB">
          <v:shape id="_x0000_i1105" type="#_x0000_t75" style="width:111.6pt;height:17.4pt" o:ole="">
            <v:imagedata r:id="rId156" o:title=""/>
          </v:shape>
          <o:OLEObject Type="Embed" ProgID="Equation.DSMT4" ShapeID="_x0000_i1105" DrawAspect="Content" ObjectID="_1747428512" r:id="rId157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7E66A40A" w14:textId="04F6ECB7" w:rsidR="00F33DC0" w:rsidRPr="00AB08B1" w:rsidRDefault="00F33DC0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Suy ra: </w:t>
      </w:r>
      <w:r w:rsidR="003C2A65" w:rsidRPr="00AB08B1">
        <w:rPr>
          <w:color w:val="0D0D0D" w:themeColor="text1" w:themeTint="F2"/>
          <w:position w:val="-36"/>
          <w:sz w:val="28"/>
          <w:szCs w:val="28"/>
        </w:rPr>
        <w:object w:dxaOrig="840" w:dyaOrig="840" w14:anchorId="22E7716E">
          <v:shape id="_x0000_i1106" type="#_x0000_t75" style="width:42pt;height:42pt" o:ole="">
            <v:imagedata r:id="rId158" o:title=""/>
          </v:shape>
          <o:OLEObject Type="Embed" ProgID="Equation.DSMT4" ShapeID="_x0000_i1106" DrawAspect="Content" ObjectID="_1747428513" r:id="rId159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32746CC5" w14:textId="6801B2E7" w:rsidR="00F33DC0" w:rsidRPr="00AB08B1" w:rsidRDefault="00F33DC0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</w:t>
      </w:r>
      <w:r w:rsidR="003C2A65" w:rsidRPr="00AB08B1">
        <w:rPr>
          <w:color w:val="0D0D0D" w:themeColor="text1" w:themeTint="F2"/>
          <w:position w:val="-26"/>
          <w:sz w:val="28"/>
          <w:szCs w:val="28"/>
        </w:rPr>
        <w:object w:dxaOrig="4300" w:dyaOrig="680" w14:anchorId="3DA6F313">
          <v:shape id="_x0000_i1107" type="#_x0000_t75" style="width:215.4pt;height:33.6pt" o:ole="">
            <v:imagedata r:id="rId160" o:title=""/>
          </v:shape>
          <o:OLEObject Type="Embed" ProgID="Equation.DSMT4" ShapeID="_x0000_i1107" DrawAspect="Content" ObjectID="_1747428514" r:id="rId161"/>
        </w:object>
      </w:r>
    </w:p>
    <w:p w14:paraId="07163AFF" w14:textId="77777777" w:rsidR="000D6010" w:rsidRPr="00AB08B1" w:rsidRDefault="000D6010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Câu 5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(1 điểm)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Tìm nghiệm nguyên của phương trình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4120" w:dyaOrig="380" w14:anchorId="28292CFB">
          <v:shape id="_x0000_i1108" type="#_x0000_t75" style="width:206.4pt;height:18.6pt" o:ole="">
            <v:imagedata r:id="rId31" o:title=""/>
          </v:shape>
          <o:OLEObject Type="Embed" ProgID="Equation.DSMT4" ShapeID="_x0000_i1108" DrawAspect="Content" ObjectID="_1747428515" r:id="rId162"/>
        </w:object>
      </w:r>
    </w:p>
    <w:p w14:paraId="2C47DE10" w14:textId="77777777" w:rsidR="00440545" w:rsidRPr="00AB08B1" w:rsidRDefault="00440545" w:rsidP="00440545">
      <w:pPr>
        <w:jc w:val="center"/>
        <w:rPr>
          <w:b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Lời giải</w:t>
      </w:r>
    </w:p>
    <w:p w14:paraId="39F1CA57" w14:textId="39CBF64E" w:rsidR="008522EC" w:rsidRPr="00AB08B1" w:rsidRDefault="00B95DD2" w:rsidP="0078281E">
      <w:pPr>
        <w:rPr>
          <w:color w:val="0D0D0D" w:themeColor="text1" w:themeTint="F2"/>
          <w:sz w:val="28"/>
          <w:szCs w:val="28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</w:r>
      <w:r w:rsidR="008522EC" w:rsidRPr="00AB08B1">
        <w:rPr>
          <w:color w:val="0D0D0D" w:themeColor="text1" w:themeTint="F2"/>
          <w:sz w:val="28"/>
          <w:szCs w:val="28"/>
        </w:rPr>
        <w:tab/>
      </w:r>
      <w:r w:rsidR="00611577" w:rsidRPr="00AB08B1">
        <w:rPr>
          <w:color w:val="0D0D0D" w:themeColor="text1" w:themeTint="F2"/>
          <w:position w:val="-98"/>
          <w:sz w:val="28"/>
          <w:szCs w:val="28"/>
        </w:rPr>
        <w:object w:dxaOrig="5440" w:dyaOrig="2040" w14:anchorId="6C24B30C">
          <v:shape id="_x0000_i1109" type="#_x0000_t75" style="width:272.4pt;height:101.4pt" o:ole="">
            <v:imagedata r:id="rId163" o:title=""/>
          </v:shape>
          <o:OLEObject Type="Embed" ProgID="Equation.DSMT4" ShapeID="_x0000_i1109" DrawAspect="Content" ObjectID="_1747428516" r:id="rId164"/>
        </w:object>
      </w:r>
    </w:p>
    <w:p w14:paraId="19C47EE3" w14:textId="75977BE9" w:rsidR="00611577" w:rsidRPr="00AB08B1" w:rsidRDefault="00611577" w:rsidP="004A52DC">
      <w:pPr>
        <w:rPr>
          <w:color w:val="0D0D0D" w:themeColor="text1" w:themeTint="F2"/>
          <w:sz w:val="28"/>
          <w:szCs w:val="28"/>
        </w:rPr>
      </w:pPr>
      <w:r w:rsidRPr="00AB08B1">
        <w:rPr>
          <w:color w:val="0D0D0D" w:themeColor="text1" w:themeTint="F2"/>
          <w:sz w:val="28"/>
          <w:szCs w:val="28"/>
        </w:rPr>
        <w:tab/>
        <w:t xml:space="preserve">▪ </w:t>
      </w:r>
      <w:r w:rsidRPr="00AB08B1">
        <w:rPr>
          <w:b/>
          <w:bCs/>
          <w:color w:val="0D0D0D" w:themeColor="text1" w:themeTint="F2"/>
          <w:sz w:val="28"/>
          <w:szCs w:val="28"/>
        </w:rPr>
        <w:t>T</w:t>
      </w:r>
      <w:r w:rsidR="003C71EA" w:rsidRPr="00AB08B1">
        <w:rPr>
          <w:b/>
          <w:bCs/>
          <w:color w:val="0D0D0D" w:themeColor="text1" w:themeTint="F2"/>
          <w:sz w:val="28"/>
          <w:szCs w:val="28"/>
        </w:rPr>
        <w:t>H</w:t>
      </w:r>
      <w:r w:rsidRPr="00AB08B1">
        <w:rPr>
          <w:b/>
          <w:bCs/>
          <w:color w:val="0D0D0D" w:themeColor="text1" w:themeTint="F2"/>
          <w:sz w:val="28"/>
          <w:szCs w:val="28"/>
        </w:rPr>
        <w:t>1</w:t>
      </w:r>
      <w:r w:rsidRPr="00AB08B1">
        <w:rPr>
          <w:color w:val="0D0D0D" w:themeColor="text1" w:themeTint="F2"/>
          <w:sz w:val="28"/>
          <w:szCs w:val="28"/>
        </w:rPr>
        <w:t xml:space="preserve">: </w:t>
      </w:r>
      <w:r w:rsidR="003C71EA" w:rsidRPr="00AB08B1">
        <w:rPr>
          <w:color w:val="0D0D0D" w:themeColor="text1" w:themeTint="F2"/>
          <w:position w:val="-56"/>
          <w:sz w:val="28"/>
          <w:szCs w:val="28"/>
        </w:rPr>
        <w:object w:dxaOrig="8080" w:dyaOrig="1240" w14:anchorId="171DCF1D">
          <v:shape id="_x0000_i1110" type="#_x0000_t75" style="width:403.8pt;height:62.4pt" o:ole="">
            <v:imagedata r:id="rId165" o:title=""/>
          </v:shape>
          <o:OLEObject Type="Embed" ProgID="Equation.DSMT4" ShapeID="_x0000_i1110" DrawAspect="Content" ObjectID="_1747428517" r:id="rId166"/>
        </w:object>
      </w:r>
      <w:r w:rsidR="003C71EA" w:rsidRPr="00AB08B1">
        <w:rPr>
          <w:color w:val="0D0D0D" w:themeColor="text1" w:themeTint="F2"/>
          <w:sz w:val="28"/>
          <w:szCs w:val="28"/>
        </w:rPr>
        <w:t>.</w:t>
      </w:r>
    </w:p>
    <w:p w14:paraId="7A2EC8F1" w14:textId="149520A6" w:rsidR="00611577" w:rsidRPr="00AB08B1" w:rsidRDefault="00611577" w:rsidP="004A52DC">
      <w:pPr>
        <w:rPr>
          <w:color w:val="0D0D0D" w:themeColor="text1" w:themeTint="F2"/>
          <w:sz w:val="28"/>
          <w:szCs w:val="28"/>
        </w:rPr>
      </w:pPr>
      <w:r w:rsidRPr="00AB08B1">
        <w:rPr>
          <w:color w:val="0D0D0D" w:themeColor="text1" w:themeTint="F2"/>
          <w:sz w:val="28"/>
          <w:szCs w:val="28"/>
        </w:rPr>
        <w:tab/>
        <w:t xml:space="preserve">▪ </w:t>
      </w:r>
      <w:r w:rsidRPr="00AB08B1">
        <w:rPr>
          <w:b/>
          <w:bCs/>
          <w:color w:val="0D0D0D" w:themeColor="text1" w:themeTint="F2"/>
          <w:sz w:val="28"/>
          <w:szCs w:val="28"/>
        </w:rPr>
        <w:t>T</w:t>
      </w:r>
      <w:r w:rsidR="003C71EA" w:rsidRPr="00AB08B1">
        <w:rPr>
          <w:b/>
          <w:bCs/>
          <w:color w:val="0D0D0D" w:themeColor="text1" w:themeTint="F2"/>
          <w:sz w:val="28"/>
          <w:szCs w:val="28"/>
        </w:rPr>
        <w:t>H2</w:t>
      </w:r>
      <w:r w:rsidRPr="00AB08B1">
        <w:rPr>
          <w:color w:val="0D0D0D" w:themeColor="text1" w:themeTint="F2"/>
          <w:sz w:val="28"/>
          <w:szCs w:val="28"/>
        </w:rPr>
        <w:t xml:space="preserve">: </w:t>
      </w:r>
      <w:r w:rsidR="003C71EA" w:rsidRPr="00AB08B1">
        <w:rPr>
          <w:color w:val="0D0D0D" w:themeColor="text1" w:themeTint="F2"/>
          <w:position w:val="-56"/>
          <w:sz w:val="28"/>
          <w:szCs w:val="28"/>
        </w:rPr>
        <w:object w:dxaOrig="8280" w:dyaOrig="1240" w14:anchorId="0EDF58AB">
          <v:shape id="_x0000_i1111" type="#_x0000_t75" style="width:414pt;height:62.4pt" o:ole="">
            <v:imagedata r:id="rId167" o:title=""/>
          </v:shape>
          <o:OLEObject Type="Embed" ProgID="Equation.DSMT4" ShapeID="_x0000_i1111" DrawAspect="Content" ObjectID="_1747428518" r:id="rId168"/>
        </w:object>
      </w:r>
      <w:r w:rsidR="003C71EA" w:rsidRPr="00AB08B1">
        <w:rPr>
          <w:color w:val="0D0D0D" w:themeColor="text1" w:themeTint="F2"/>
          <w:sz w:val="28"/>
          <w:szCs w:val="28"/>
        </w:rPr>
        <w:t>.</w:t>
      </w:r>
    </w:p>
    <w:p w14:paraId="7AE20626" w14:textId="5DC156B5" w:rsidR="000D6010" w:rsidRPr="00AB08B1" w:rsidRDefault="000D6010" w:rsidP="00CA7B3F">
      <w:pPr>
        <w:ind w:left="851" w:hanging="851"/>
        <w:rPr>
          <w:bCs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Câu 6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(1 điểm)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Cho parabol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1340" w:dyaOrig="380" w14:anchorId="4EAF5F2B">
          <v:shape id="_x0000_i1112" type="#_x0000_t75" style="width:66.6pt;height:18.6pt" o:ole="">
            <v:imagedata r:id="rId33" o:title=""/>
          </v:shape>
          <o:OLEObject Type="Embed" ProgID="Equation.DSMT4" ShapeID="_x0000_i1112" DrawAspect="Content" ObjectID="_1747428519" r:id="rId169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đường thẳng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2880" w:dyaOrig="320" w14:anchorId="38E2C120">
          <v:shape id="_x0000_i1113" type="#_x0000_t75" style="width:2in;height:16.2pt" o:ole="">
            <v:imagedata r:id="rId35" o:title=""/>
          </v:shape>
          <o:OLEObject Type="Embed" ProgID="Equation.DSMT4" ShapeID="_x0000_i1113" DrawAspect="Content" ObjectID="_1747428520" r:id="rId170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. Tìm các giá trị nguyên âm của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279" w:dyaOrig="200" w14:anchorId="6E17AD8E">
          <v:shape id="_x0000_i1114" type="#_x0000_t75" style="width:13.8pt;height:9.6pt" o:ole="">
            <v:imagedata r:id="rId37" o:title=""/>
          </v:shape>
          <o:OLEObject Type="Embed" ProgID="Equation.DSMT4" ShapeID="_x0000_i1114" DrawAspect="Content" ObjectID="_1747428521" r:id="rId171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để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400" w:dyaOrig="320" w14:anchorId="1D6A24FD">
          <v:shape id="_x0000_i1115" type="#_x0000_t75" style="width:19.8pt;height:16.2pt" o:ole="">
            <v:imagedata r:id="rId39" o:title=""/>
          </v:shape>
          <o:OLEObject Type="Embed" ProgID="Equation.DSMT4" ShapeID="_x0000_i1115" DrawAspect="Content" ObjectID="_1747428522" r:id="rId172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cắt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340" w:dyaOrig="320" w14:anchorId="0C19AFE4">
          <v:shape id="_x0000_i1116" type="#_x0000_t75" style="width:17.4pt;height:16.2pt" o:ole="">
            <v:imagedata r:id="rId41" o:title=""/>
          </v:shape>
          <o:OLEObject Type="Embed" ProgID="Equation.DSMT4" ShapeID="_x0000_i1116" DrawAspect="Content" ObjectID="_1747428523" r:id="rId173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tại hai điểm phân biệt có hoành độ nhỏ hơn 4.</w:t>
      </w:r>
    </w:p>
    <w:p w14:paraId="3BE3A556" w14:textId="77777777" w:rsidR="00440545" w:rsidRPr="00AB08B1" w:rsidRDefault="00440545" w:rsidP="00440545">
      <w:pPr>
        <w:jc w:val="center"/>
        <w:rPr>
          <w:b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Lời giải</w:t>
      </w:r>
    </w:p>
    <w:p w14:paraId="274AB401" w14:textId="67A404D0" w:rsidR="00440545" w:rsidRPr="00AB08B1" w:rsidRDefault="00435127" w:rsidP="0044054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</w:r>
      <w:r w:rsidR="007043D1" w:rsidRPr="00AB08B1">
        <w:rPr>
          <w:color w:val="0D0D0D" w:themeColor="text1" w:themeTint="F2"/>
          <w:sz w:val="28"/>
          <w:szCs w:val="28"/>
          <w:lang w:val="es-ES"/>
        </w:rPr>
        <w:t xml:space="preserve">▪ 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Phương trình hoành độ giao điểm của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1340" w:dyaOrig="380" w14:anchorId="22487659">
          <v:shape id="_x0000_i1117" type="#_x0000_t75" style="width:66.6pt;height:18.6pt" o:ole="">
            <v:imagedata r:id="rId33" o:title=""/>
          </v:shape>
          <o:OLEObject Type="Embed" ProgID="Equation.DSMT4" ShapeID="_x0000_i1117" DrawAspect="Content" ObjectID="_1747428524" r:id="rId174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và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2880" w:dyaOrig="320" w14:anchorId="2628B1C3">
          <v:shape id="_x0000_i1118" type="#_x0000_t75" style="width:2in;height:16.2pt" o:ole="">
            <v:imagedata r:id="rId35" o:title=""/>
          </v:shape>
          <o:OLEObject Type="Embed" ProgID="Equation.DSMT4" ShapeID="_x0000_i1118" DrawAspect="Content" ObjectID="_1747428525" r:id="rId175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là:</w:t>
      </w:r>
    </w:p>
    <w:p w14:paraId="146F3F60" w14:textId="4081F08C" w:rsidR="00435127" w:rsidRPr="00AB08B1" w:rsidRDefault="00435127" w:rsidP="0044054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</w:r>
      <w:r w:rsidRPr="00AB08B1">
        <w:rPr>
          <w:color w:val="0D0D0D" w:themeColor="text1" w:themeTint="F2"/>
          <w:position w:val="-16"/>
          <w:sz w:val="28"/>
          <w:szCs w:val="28"/>
        </w:rPr>
        <w:object w:dxaOrig="2680" w:dyaOrig="440" w14:anchorId="4A2898D3">
          <v:shape id="_x0000_i1119" type="#_x0000_t75" style="width:134.4pt;height:22.2pt" o:ole="">
            <v:imagedata r:id="rId176" o:title=""/>
          </v:shape>
          <o:OLEObject Type="Embed" ProgID="Equation.DSMT4" ShapeID="_x0000_i1119" DrawAspect="Content" ObjectID="_1747428526" r:id="rId177"/>
        </w:object>
      </w:r>
      <w:r w:rsidRPr="00AB08B1">
        <w:rPr>
          <w:color w:val="0D0D0D" w:themeColor="text1" w:themeTint="F2"/>
          <w:position w:val="-16"/>
          <w:sz w:val="28"/>
          <w:szCs w:val="28"/>
        </w:rPr>
        <w:object w:dxaOrig="3379" w:dyaOrig="440" w14:anchorId="623C2921">
          <v:shape id="_x0000_i1120" type="#_x0000_t75" style="width:168.6pt;height:22.2pt" o:ole="">
            <v:imagedata r:id="rId178" o:title=""/>
          </v:shape>
          <o:OLEObject Type="Embed" ProgID="Equation.DSMT4" ShapeID="_x0000_i1120" DrawAspect="Content" ObjectID="_1747428527" r:id="rId179"/>
        </w:object>
      </w:r>
    </w:p>
    <w:p w14:paraId="35A9530B" w14:textId="067B2ABA" w:rsidR="00440545" w:rsidRPr="00AB08B1" w:rsidRDefault="00F33DC0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</w:r>
      <w:r w:rsidR="007043D1" w:rsidRPr="00AB08B1">
        <w:rPr>
          <w:color w:val="0D0D0D" w:themeColor="text1" w:themeTint="F2"/>
          <w:position w:val="-16"/>
          <w:sz w:val="28"/>
          <w:szCs w:val="28"/>
        </w:rPr>
        <w:object w:dxaOrig="6100" w:dyaOrig="520" w14:anchorId="175F7F2B">
          <v:shape id="_x0000_i1121" type="#_x0000_t75" style="width:304.8pt;height:26.4pt" o:ole="">
            <v:imagedata r:id="rId180" o:title=""/>
          </v:shape>
          <o:OLEObject Type="Embed" ProgID="Equation.DSMT4" ShapeID="_x0000_i1121" DrawAspect="Content" ObjectID="_1747428528" r:id="rId181"/>
        </w:object>
      </w:r>
      <w:r w:rsidR="007043D1" w:rsidRPr="00AB08B1">
        <w:rPr>
          <w:color w:val="0D0D0D" w:themeColor="text1" w:themeTint="F2"/>
          <w:sz w:val="28"/>
          <w:szCs w:val="28"/>
          <w:lang w:val="es-ES"/>
        </w:rPr>
        <w:tab/>
      </w:r>
      <w:r w:rsidR="007043D1" w:rsidRPr="00AB08B1">
        <w:rPr>
          <w:color w:val="0D0D0D" w:themeColor="text1" w:themeTint="F2"/>
          <w:position w:val="-18"/>
          <w:sz w:val="28"/>
          <w:szCs w:val="28"/>
        </w:rPr>
        <w:object w:dxaOrig="4440" w:dyaOrig="540" w14:anchorId="3D04659E">
          <v:shape id="_x0000_i1122" type="#_x0000_t75" style="width:222pt;height:27pt" o:ole="">
            <v:imagedata r:id="rId182" o:title=""/>
          </v:shape>
          <o:OLEObject Type="Embed" ProgID="Equation.DSMT4" ShapeID="_x0000_i1122" DrawAspect="Content" ObjectID="_1747428529" r:id="rId183"/>
        </w:object>
      </w:r>
      <w:r w:rsidR="007043D1"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5870E93F" w14:textId="5840F4CB" w:rsidR="007043D1" w:rsidRPr="00AB08B1" w:rsidRDefault="007043D1" w:rsidP="000D6010">
      <w:pPr>
        <w:rPr>
          <w:bCs/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Để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400" w:dyaOrig="320" w14:anchorId="4E92E3A1">
          <v:shape id="_x0000_i1123" type="#_x0000_t75" style="width:20.4pt;height:15.6pt" o:ole="">
            <v:imagedata r:id="rId184" o:title=""/>
          </v:shape>
          <o:OLEObject Type="Embed" ProgID="Equation.DSMT4" ShapeID="_x0000_i1123" DrawAspect="Content" ObjectID="_1747428530" r:id="rId185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cắt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340" w:dyaOrig="320" w14:anchorId="0A782080">
          <v:shape id="_x0000_i1124" type="#_x0000_t75" style="width:17.4pt;height:15.6pt" o:ole="">
            <v:imagedata r:id="rId186" o:title=""/>
          </v:shape>
          <o:OLEObject Type="Embed" ProgID="Equation.DSMT4" ShapeID="_x0000_i1124" DrawAspect="Content" ObjectID="_1747428531" r:id="rId187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tại hai điểm phân biệt thì </w:t>
      </w:r>
      <w:r w:rsidRPr="00AB08B1">
        <w:rPr>
          <w:color w:val="0D0D0D" w:themeColor="text1" w:themeTint="F2"/>
          <w:position w:val="-6"/>
          <w:sz w:val="28"/>
          <w:szCs w:val="28"/>
        </w:rPr>
        <w:object w:dxaOrig="1900" w:dyaOrig="279" w14:anchorId="360DEEB2">
          <v:shape id="_x0000_i1125" type="#_x0000_t75" style="width:95.4pt;height:13.8pt" o:ole="">
            <v:imagedata r:id="rId188" o:title=""/>
          </v:shape>
          <o:OLEObject Type="Embed" ProgID="Equation.DSMT4" ShapeID="_x0000_i1125" DrawAspect="Content" ObjectID="_1747428532" r:id="rId189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05CA086F" w14:textId="07BB4D4E" w:rsidR="00B64618" w:rsidRPr="00AB08B1" w:rsidRDefault="007043D1" w:rsidP="00CE501D">
      <w:pPr>
        <w:ind w:left="720"/>
        <w:rPr>
          <w:bCs/>
          <w:color w:val="0D0D0D" w:themeColor="text1" w:themeTint="F2"/>
          <w:sz w:val="28"/>
          <w:szCs w:val="28"/>
          <w:lang w:val="es-ES"/>
        </w:rPr>
      </w:pP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▪ </w:t>
      </w:r>
      <w:r w:rsidR="00B64618" w:rsidRPr="00AB08B1">
        <w:rPr>
          <w:bCs/>
          <w:color w:val="0D0D0D" w:themeColor="text1" w:themeTint="F2"/>
          <w:sz w:val="28"/>
          <w:szCs w:val="28"/>
          <w:lang w:val="es-ES"/>
        </w:rPr>
        <w:t xml:space="preserve">Khi đó phương trình có hai nghiệm phân biệt: </w:t>
      </w:r>
      <w:r w:rsidR="00CE501D" w:rsidRPr="00AB08B1">
        <w:rPr>
          <w:color w:val="0D0D0D" w:themeColor="text1" w:themeTint="F2"/>
          <w:position w:val="-24"/>
          <w:sz w:val="28"/>
          <w:szCs w:val="28"/>
        </w:rPr>
        <w:object w:dxaOrig="4480" w:dyaOrig="660" w14:anchorId="09FF7708">
          <v:shape id="_x0000_i1126" type="#_x0000_t75" style="width:224.4pt;height:33pt" o:ole="">
            <v:imagedata r:id="rId190" o:title=""/>
          </v:shape>
          <o:OLEObject Type="Embed" ProgID="Equation.DSMT4" ShapeID="_x0000_i1126" DrawAspect="Content" ObjectID="_1747428533" r:id="rId191"/>
        </w:object>
      </w:r>
      <w:r w:rsidR="00B64618" w:rsidRPr="00AB08B1">
        <w:rPr>
          <w:bCs/>
          <w:color w:val="0D0D0D" w:themeColor="text1" w:themeTint="F2"/>
          <w:sz w:val="28"/>
          <w:szCs w:val="28"/>
          <w:lang w:val="es-ES"/>
        </w:rPr>
        <w:t xml:space="preserve">; </w:t>
      </w:r>
    </w:p>
    <w:p w14:paraId="350B6553" w14:textId="31A7DFFC" w:rsidR="007043D1" w:rsidRPr="00AB08B1" w:rsidRDefault="00CE501D" w:rsidP="00B64618">
      <w:pPr>
        <w:ind w:firstLine="720"/>
        <w:rPr>
          <w:bCs/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position w:val="-24"/>
          <w:sz w:val="28"/>
          <w:szCs w:val="28"/>
        </w:rPr>
        <w:object w:dxaOrig="3159" w:dyaOrig="660" w14:anchorId="53F900A7">
          <v:shape id="_x0000_i1127" type="#_x0000_t75" style="width:158.4pt;height:33pt" o:ole="">
            <v:imagedata r:id="rId192" o:title=""/>
          </v:shape>
          <o:OLEObject Type="Embed" ProgID="Equation.DSMT4" ShapeID="_x0000_i1127" DrawAspect="Content" ObjectID="_1747428534" r:id="rId193"/>
        </w:object>
      </w:r>
      <w:r w:rsidR="00B64618"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6C41DAEC" w14:textId="43EA1F30" w:rsidR="00B64618" w:rsidRPr="00AB08B1" w:rsidRDefault="00B64618" w:rsidP="00B64618">
      <w:pPr>
        <w:ind w:firstLine="720"/>
        <w:rPr>
          <w:bCs/>
          <w:color w:val="0D0D0D" w:themeColor="text1" w:themeTint="F2"/>
          <w:sz w:val="28"/>
          <w:szCs w:val="28"/>
          <w:lang w:val="es-ES"/>
        </w:rPr>
      </w:pP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▪ Yêu cầu bài toán </w:t>
      </w:r>
      <w:r w:rsidR="00CE501D" w:rsidRPr="00AB08B1">
        <w:rPr>
          <w:color w:val="0D0D0D" w:themeColor="text1" w:themeTint="F2"/>
          <w:position w:val="-24"/>
          <w:sz w:val="28"/>
          <w:szCs w:val="28"/>
        </w:rPr>
        <w:object w:dxaOrig="5560" w:dyaOrig="660" w14:anchorId="2BAEF319">
          <v:shape id="_x0000_i1128" type="#_x0000_t75" style="width:278.4pt;height:33pt" o:ole="">
            <v:imagedata r:id="rId194" o:title=""/>
          </v:shape>
          <o:OLEObject Type="Embed" ProgID="Equation.DSMT4" ShapeID="_x0000_i1128" DrawAspect="Content" ObjectID="_1747428535" r:id="rId195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3D27934A" w14:textId="6EFF4A83" w:rsidR="00B64618" w:rsidRPr="00AB08B1" w:rsidRDefault="00B64618" w:rsidP="00B64618">
      <w:pPr>
        <w:ind w:firstLine="720"/>
        <w:rPr>
          <w:bCs/>
          <w:color w:val="0D0D0D" w:themeColor="text1" w:themeTint="F2"/>
          <w:sz w:val="28"/>
          <w:szCs w:val="28"/>
          <w:lang w:val="es-ES"/>
        </w:rPr>
      </w:pP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▪ Vậy tập các giá trị nguyên âm thoả yêu cầu bài toán của </w:t>
      </w:r>
      <w:r w:rsidR="00004D15" w:rsidRPr="00AB08B1">
        <w:rPr>
          <w:color w:val="0D0D0D" w:themeColor="text1" w:themeTint="F2"/>
          <w:position w:val="-4"/>
          <w:sz w:val="28"/>
          <w:szCs w:val="28"/>
        </w:rPr>
        <w:object w:dxaOrig="279" w:dyaOrig="200" w14:anchorId="2245BDFB">
          <v:shape id="_x0000_i1129" type="#_x0000_t75" style="width:14.4pt;height:9.6pt" o:ole="">
            <v:imagedata r:id="rId196" o:title=""/>
          </v:shape>
          <o:OLEObject Type="Embed" ProgID="Equation.DSMT4" ShapeID="_x0000_i1129" DrawAspect="Content" ObjectID="_1747428536" r:id="rId197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là: </w:t>
      </w:r>
      <w:r w:rsidR="00004D15" w:rsidRPr="00AB08B1">
        <w:rPr>
          <w:color w:val="0D0D0D" w:themeColor="text1" w:themeTint="F2"/>
          <w:position w:val="-16"/>
          <w:sz w:val="28"/>
          <w:szCs w:val="28"/>
        </w:rPr>
        <w:object w:dxaOrig="2079" w:dyaOrig="440" w14:anchorId="29A56CFF">
          <v:shape id="_x0000_i1130" type="#_x0000_t75" style="width:104.4pt;height:21.6pt" o:ole="">
            <v:imagedata r:id="rId198" o:title=""/>
          </v:shape>
          <o:OLEObject Type="Embed" ProgID="Equation.DSMT4" ShapeID="_x0000_i1130" DrawAspect="Content" ObjectID="_1747428537" r:id="rId199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4C12E4E0" w14:textId="77777777" w:rsidR="000D6010" w:rsidRPr="00AB08B1" w:rsidRDefault="000D6010" w:rsidP="000D6010">
      <w:pPr>
        <w:rPr>
          <w:bCs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lastRenderedPageBreak/>
        <w:t>Câu 7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(1 điểm)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Cho đường tròn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400" w:dyaOrig="320" w14:anchorId="507D7739">
          <v:shape id="_x0000_i1131" type="#_x0000_t75" style="width:19.8pt;height:16.2pt" o:ole="">
            <v:imagedata r:id="rId43" o:title=""/>
          </v:shape>
          <o:OLEObject Type="Embed" ProgID="Equation.DSMT4" ShapeID="_x0000_i1131" DrawAspect="Content" ObjectID="_1747428538" r:id="rId200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đường kính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440" w:dyaOrig="260" w14:anchorId="7853A4CA">
          <v:shape id="_x0000_i1132" type="#_x0000_t75" style="width:21.6pt;height:12.6pt" o:ole="">
            <v:imagedata r:id="rId45" o:title=""/>
          </v:shape>
          <o:OLEObject Type="Embed" ProgID="Equation.DSMT4" ShapeID="_x0000_i1132" DrawAspect="Content" ObjectID="_1747428539" r:id="rId201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. Trên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400" w:dyaOrig="320" w14:anchorId="3BE5C67B">
          <v:shape id="_x0000_i1133" type="#_x0000_t75" style="width:19.8pt;height:16.2pt" o:ole="">
            <v:imagedata r:id="rId47" o:title=""/>
          </v:shape>
          <o:OLEObject Type="Embed" ProgID="Equation.DSMT4" ShapeID="_x0000_i1133" DrawAspect="Content" ObjectID="_1747428540" r:id="rId202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lấy hai điểm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520" w:dyaOrig="320" w14:anchorId="78FC2224">
          <v:shape id="_x0000_i1134" type="#_x0000_t75" style="width:26.4pt;height:16.2pt" o:ole="">
            <v:imagedata r:id="rId49" o:title=""/>
          </v:shape>
          <o:OLEObject Type="Embed" ProgID="Equation.DSMT4" ShapeID="_x0000_i1134" DrawAspect="Content" ObjectID="_1747428541" r:id="rId203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nằm khác phía đối với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440" w:dyaOrig="260" w14:anchorId="7BB6A786">
          <v:shape id="_x0000_i1135" type="#_x0000_t75" style="width:21.6pt;height:12.6pt" o:ole="">
            <v:imagedata r:id="rId51" o:title=""/>
          </v:shape>
          <o:OLEObject Type="Embed" ProgID="Equation.DSMT4" ShapeID="_x0000_i1135" DrawAspect="Content" ObjectID="_1747428542" r:id="rId204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420" w:dyaOrig="260" w14:anchorId="2945C7FA">
          <v:shape id="_x0000_i1136" type="#_x0000_t75" style="width:21pt;height:12.6pt" o:ole="">
            <v:imagedata r:id="rId53" o:title=""/>
          </v:shape>
          <o:OLEObject Type="Embed" ProgID="Equation.DSMT4" ShapeID="_x0000_i1136" DrawAspect="Content" ObjectID="_1747428543" r:id="rId205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không đi qua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240" w:dyaOrig="260" w14:anchorId="751584E1">
          <v:shape id="_x0000_i1137" type="#_x0000_t75" style="width:12pt;height:12.6pt" o:ole="">
            <v:imagedata r:id="rId55" o:title=""/>
          </v:shape>
          <o:OLEObject Type="Embed" ProgID="Equation.DSMT4" ShapeID="_x0000_i1137" DrawAspect="Content" ObjectID="_1747428544" r:id="rId206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. Gọi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260" w:dyaOrig="260" w14:anchorId="55979B61">
          <v:shape id="_x0000_i1138" type="#_x0000_t75" style="width:12.6pt;height:12.6pt" o:ole="">
            <v:imagedata r:id="rId57" o:title=""/>
          </v:shape>
          <o:OLEObject Type="Embed" ProgID="Equation.DSMT4" ShapeID="_x0000_i1138" DrawAspect="Content" ObjectID="_1747428545" r:id="rId207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là giao điểm của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460" w:dyaOrig="260" w14:anchorId="3430CAF4">
          <v:shape id="_x0000_i1139" type="#_x0000_t75" style="width:23.4pt;height:12.6pt" o:ole="">
            <v:imagedata r:id="rId59" o:title=""/>
          </v:shape>
          <o:OLEObject Type="Embed" ProgID="Equation.DSMT4" ShapeID="_x0000_i1139" DrawAspect="Content" ObjectID="_1747428546" r:id="rId208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680" w:dyaOrig="320" w14:anchorId="4EE6D000">
          <v:shape id="_x0000_i1140" type="#_x0000_t75" style="width:33.6pt;height:16.2pt" o:ole="">
            <v:imagedata r:id="rId61" o:title=""/>
          </v:shape>
          <o:OLEObject Type="Embed" ProgID="Equation.DSMT4" ShapeID="_x0000_i1140" DrawAspect="Content" ObjectID="_1747428547" r:id="rId209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là giao điểm của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440" w:dyaOrig="260" w14:anchorId="07C67648">
          <v:shape id="_x0000_i1141" type="#_x0000_t75" style="width:21.6pt;height:12.6pt" o:ole="">
            <v:imagedata r:id="rId63" o:title=""/>
          </v:shape>
          <o:OLEObject Type="Embed" ProgID="Equation.DSMT4" ShapeID="_x0000_i1141" DrawAspect="Content" ObjectID="_1747428548" r:id="rId210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639" w:dyaOrig="320" w14:anchorId="63B4594F">
          <v:shape id="_x0000_i1142" type="#_x0000_t75" style="width:31.8pt;height:16.2pt" o:ole="">
            <v:imagedata r:id="rId65" o:title=""/>
          </v:shape>
          <o:OLEObject Type="Embed" ProgID="Equation.DSMT4" ShapeID="_x0000_i1142" DrawAspect="Content" ObjectID="_1747428549" r:id="rId211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là trung điểm đoạn thẳng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420" w:dyaOrig="260" w14:anchorId="18D30B89">
          <v:shape id="_x0000_i1143" type="#_x0000_t75" style="width:21pt;height:12.6pt" o:ole="">
            <v:imagedata r:id="rId67" o:title=""/>
          </v:shape>
          <o:OLEObject Type="Embed" ProgID="Equation.DSMT4" ShapeID="_x0000_i1143" DrawAspect="Content" ObjectID="_1747428550" r:id="rId212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. Chứng minh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360" w:dyaOrig="260" w14:anchorId="736E4675">
          <v:shape id="_x0000_i1144" type="#_x0000_t75" style="width:18pt;height:12.6pt" o:ole="">
            <v:imagedata r:id="rId69" o:title=""/>
          </v:shape>
          <o:OLEObject Type="Embed" ProgID="Equation.DSMT4" ShapeID="_x0000_i1144" DrawAspect="Content" ObjectID="_1747428551" r:id="rId213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là tiếp tuyến của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400" w:dyaOrig="320" w14:anchorId="6891DF7A">
          <v:shape id="_x0000_i1145" type="#_x0000_t75" style="width:19.8pt;height:16.2pt" o:ole="">
            <v:imagedata r:id="rId71" o:title=""/>
          </v:shape>
          <o:OLEObject Type="Embed" ProgID="Equation.DSMT4" ShapeID="_x0000_i1145" DrawAspect="Content" ObjectID="_1747428552" r:id="rId214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6E7ECA07" w14:textId="77777777" w:rsidR="00440545" w:rsidRPr="00AB08B1" w:rsidRDefault="00440545" w:rsidP="00440545">
      <w:pPr>
        <w:jc w:val="center"/>
        <w:rPr>
          <w:b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Lời giải</w:t>
      </w:r>
    </w:p>
    <w:p w14:paraId="111956FF" w14:textId="1BAF4DB3" w:rsidR="00440545" w:rsidRPr="00AB08B1" w:rsidRDefault="005154C9" w:rsidP="00DC727B">
      <w:pPr>
        <w:jc w:val="center"/>
        <w:rPr>
          <w:color w:val="0D0D0D" w:themeColor="text1" w:themeTint="F2"/>
          <w:sz w:val="28"/>
          <w:szCs w:val="28"/>
          <w:lang w:val="es-ES"/>
        </w:rPr>
      </w:pPr>
      <w:r>
        <w:rPr>
          <w:noProof/>
          <w:color w:val="000000" w:themeColor="text1"/>
          <w:sz w:val="28"/>
          <w:szCs w:val="28"/>
        </w:rPr>
        <w:drawing>
          <wp:inline distT="0" distB="0" distL="0" distR="0" wp14:anchorId="69B2D60C" wp14:editId="7506E510">
            <wp:extent cx="3383323" cy="36880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323" cy="368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05C782" w14:textId="29C3AB9B" w:rsidR="00DC727B" w:rsidRPr="00AB08B1" w:rsidRDefault="00DC727B" w:rsidP="00DC727B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</w:r>
    </w:p>
    <w:p w14:paraId="246269BA" w14:textId="687DF6D5" w:rsidR="00440545" w:rsidRPr="00AB08B1" w:rsidRDefault="00F33DC0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</w:r>
      <w:r w:rsidR="00DC727B" w:rsidRPr="00AB08B1">
        <w:rPr>
          <w:color w:val="0D0D0D" w:themeColor="text1" w:themeTint="F2"/>
          <w:sz w:val="28"/>
          <w:szCs w:val="28"/>
          <w:lang w:val="es-ES"/>
        </w:rPr>
        <w:t xml:space="preserve">▪ Xét </w:t>
      </w:r>
      <w:r w:rsidR="006C68A6" w:rsidRPr="00AB08B1">
        <w:rPr>
          <w:color w:val="0D0D0D" w:themeColor="text1" w:themeTint="F2"/>
          <w:position w:val="-4"/>
          <w:sz w:val="28"/>
          <w:szCs w:val="28"/>
        </w:rPr>
        <w:object w:dxaOrig="780" w:dyaOrig="260" w14:anchorId="430DC2F4">
          <v:shape id="_x0000_i1146" type="#_x0000_t75" style="width:39pt;height:12.6pt" o:ole="">
            <v:imagedata r:id="rId216" o:title=""/>
          </v:shape>
          <o:OLEObject Type="Embed" ProgID="Equation.DSMT4" ShapeID="_x0000_i1146" DrawAspect="Content" ObjectID="_1747428553" r:id="rId217"/>
        </w:object>
      </w:r>
      <w:r w:rsidR="00DC727B" w:rsidRPr="00AB08B1">
        <w:rPr>
          <w:color w:val="0D0D0D" w:themeColor="text1" w:themeTint="F2"/>
          <w:sz w:val="28"/>
          <w:szCs w:val="28"/>
          <w:lang w:val="es-ES"/>
        </w:rPr>
        <w:t xml:space="preserve"> có: </w:t>
      </w:r>
      <w:r w:rsidR="006C68A6" w:rsidRPr="00AB08B1">
        <w:rPr>
          <w:color w:val="0D0D0D" w:themeColor="text1" w:themeTint="F2"/>
          <w:position w:val="-4"/>
          <w:sz w:val="28"/>
          <w:szCs w:val="28"/>
        </w:rPr>
        <w:object w:dxaOrig="2120" w:dyaOrig="380" w14:anchorId="1CBF8870">
          <v:shape id="_x0000_i1147" type="#_x0000_t75" style="width:105.6pt;height:18.6pt" o:ole="">
            <v:imagedata r:id="rId218" o:title=""/>
          </v:shape>
          <o:OLEObject Type="Embed" ProgID="Equation.DSMT4" ShapeID="_x0000_i1147" DrawAspect="Content" ObjectID="_1747428554" r:id="rId219"/>
        </w:object>
      </w:r>
      <w:r w:rsidR="00DC727B" w:rsidRPr="00AB08B1">
        <w:rPr>
          <w:color w:val="0D0D0D" w:themeColor="text1" w:themeTint="F2"/>
          <w:sz w:val="28"/>
          <w:szCs w:val="28"/>
          <w:lang w:val="es-ES"/>
        </w:rPr>
        <w:t xml:space="preserve"> (góc nội tiếp chắn nửa đường tròn)</w:t>
      </w:r>
    </w:p>
    <w:p w14:paraId="48E79429" w14:textId="31042230" w:rsidR="00DC727B" w:rsidRPr="00AB08B1" w:rsidRDefault="00DC727B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</w:r>
      <w:r w:rsidR="006C68A6" w:rsidRPr="00AB08B1">
        <w:rPr>
          <w:color w:val="0D0D0D" w:themeColor="text1" w:themeTint="F2"/>
          <w:position w:val="-6"/>
          <w:sz w:val="28"/>
          <w:szCs w:val="28"/>
        </w:rPr>
        <w:object w:dxaOrig="700" w:dyaOrig="279" w14:anchorId="6A49D0C9">
          <v:shape id="_x0000_i1148" type="#_x0000_t75" style="width:35.4pt;height:14.4pt" o:ole="">
            <v:imagedata r:id="rId220" o:title=""/>
          </v:shape>
          <o:OLEObject Type="Embed" ProgID="Equation.DSMT4" ShapeID="_x0000_i1148" DrawAspect="Content" ObjectID="_1747428555" r:id="rId221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là đường cao thứ ba. Suy ra: </w:t>
      </w:r>
      <w:r w:rsidR="006C68A6" w:rsidRPr="00AB08B1">
        <w:rPr>
          <w:color w:val="0D0D0D" w:themeColor="text1" w:themeTint="F2"/>
          <w:position w:val="-18"/>
          <w:sz w:val="28"/>
          <w:szCs w:val="28"/>
        </w:rPr>
        <w:object w:dxaOrig="2240" w:dyaOrig="520" w14:anchorId="743170A5">
          <v:shape id="_x0000_i1149" type="#_x0000_t75" style="width:111.6pt;height:26.4pt" o:ole="">
            <v:imagedata r:id="rId222" o:title=""/>
          </v:shape>
          <o:OLEObject Type="Embed" ProgID="Equation.DSMT4" ShapeID="_x0000_i1149" DrawAspect="Content" ObjectID="_1747428556" r:id="rId223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3F276290" w14:textId="7C2FF340" w:rsidR="00DC727B" w:rsidRPr="00AB08B1" w:rsidRDefault="00DC727B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Ta có: </w:t>
      </w:r>
      <w:r w:rsidR="006C68A6" w:rsidRPr="00AB08B1">
        <w:rPr>
          <w:color w:val="0D0D0D" w:themeColor="text1" w:themeTint="F2"/>
          <w:position w:val="-18"/>
          <w:sz w:val="28"/>
          <w:szCs w:val="28"/>
        </w:rPr>
        <w:object w:dxaOrig="1820" w:dyaOrig="520" w14:anchorId="5EDB03C6">
          <v:shape id="_x0000_i1150" type="#_x0000_t75" style="width:90.6pt;height:26.4pt" o:ole="">
            <v:imagedata r:id="rId224" o:title=""/>
          </v:shape>
          <o:OLEObject Type="Embed" ProgID="Equation.DSMT4" ShapeID="_x0000_i1150" DrawAspect="Content" ObjectID="_1747428557" r:id="rId225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(cùng phụ với </w:t>
      </w:r>
      <w:r w:rsidR="006C68A6" w:rsidRPr="00AB08B1">
        <w:rPr>
          <w:color w:val="0D0D0D" w:themeColor="text1" w:themeTint="F2"/>
          <w:position w:val="-4"/>
          <w:sz w:val="28"/>
          <w:szCs w:val="28"/>
        </w:rPr>
        <w:object w:dxaOrig="560" w:dyaOrig="380" w14:anchorId="43878D47">
          <v:shape id="_x0000_i1151" type="#_x0000_t75" style="width:27.6pt;height:18.6pt" o:ole="">
            <v:imagedata r:id="rId226" o:title=""/>
          </v:shape>
          <o:OLEObject Type="Embed" ProgID="Equation.DSMT4" ShapeID="_x0000_i1151" DrawAspect="Content" ObjectID="_1747428558" r:id="rId227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).</w:t>
      </w:r>
    </w:p>
    <w:p w14:paraId="72C0B362" w14:textId="39196FBC" w:rsidR="004F480F" w:rsidRPr="00AB08B1" w:rsidRDefault="00DC727B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Xét </w:t>
      </w:r>
      <w:r w:rsidR="006C68A6" w:rsidRPr="00AB08B1">
        <w:rPr>
          <w:color w:val="0D0D0D" w:themeColor="text1" w:themeTint="F2"/>
          <w:position w:val="-24"/>
          <w:sz w:val="28"/>
          <w:szCs w:val="28"/>
        </w:rPr>
        <w:object w:dxaOrig="1920" w:dyaOrig="600" w14:anchorId="483A2097">
          <v:shape id="_x0000_i1152" type="#_x0000_t75" style="width:96pt;height:30pt" o:ole="">
            <v:imagedata r:id="rId228" o:title=""/>
          </v:shape>
          <o:OLEObject Type="Embed" ProgID="Equation.DSMT4" ShapeID="_x0000_i1152" DrawAspect="Content" ObjectID="_1747428559" r:id="rId229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có </w:t>
      </w:r>
      <w:r w:rsidR="006C68A6" w:rsidRPr="00AB08B1">
        <w:rPr>
          <w:color w:val="0D0D0D" w:themeColor="text1" w:themeTint="F2"/>
          <w:position w:val="-4"/>
          <w:sz w:val="28"/>
          <w:szCs w:val="28"/>
        </w:rPr>
        <w:object w:dxaOrig="340" w:dyaOrig="260" w14:anchorId="121DA3B7">
          <v:shape id="_x0000_i1153" type="#_x0000_t75" style="width:17.4pt;height:12.6pt" o:ole="">
            <v:imagedata r:id="rId230" o:title=""/>
          </v:shape>
          <o:OLEObject Type="Embed" ProgID="Equation.DSMT4" ShapeID="_x0000_i1153" DrawAspect="Content" ObjectID="_1747428560" r:id="rId231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là trung tuyến ứng với cạnh huyền </w:t>
      </w:r>
    </w:p>
    <w:p w14:paraId="250D404C" w14:textId="52922B67" w:rsidR="00DC727B" w:rsidRPr="00AB08B1" w:rsidRDefault="006C68A6" w:rsidP="004F480F">
      <w:pPr>
        <w:ind w:firstLine="720"/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position w:val="-6"/>
          <w:sz w:val="28"/>
          <w:szCs w:val="28"/>
        </w:rPr>
        <w:object w:dxaOrig="2280" w:dyaOrig="279" w14:anchorId="0CBA3625">
          <v:shape id="_x0000_i1154" type="#_x0000_t75" style="width:114pt;height:14.4pt" o:ole="">
            <v:imagedata r:id="rId232" o:title=""/>
          </v:shape>
          <o:OLEObject Type="Embed" ProgID="Equation.DSMT4" ShapeID="_x0000_i1154" DrawAspect="Content" ObjectID="_1747428561" r:id="rId233"/>
        </w:object>
      </w:r>
      <w:r w:rsidR="00DC727B" w:rsidRPr="00AB08B1">
        <w:rPr>
          <w:color w:val="0D0D0D" w:themeColor="text1" w:themeTint="F2"/>
          <w:sz w:val="28"/>
          <w:szCs w:val="28"/>
          <w:lang w:val="es-ES"/>
        </w:rPr>
        <w:t xml:space="preserve"> cân tại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200" w:dyaOrig="260" w14:anchorId="13BAC05A">
          <v:shape id="_x0000_i1155" type="#_x0000_t75" style="width:9.6pt;height:12.6pt" o:ole="">
            <v:imagedata r:id="rId234" o:title=""/>
          </v:shape>
          <o:OLEObject Type="Embed" ProgID="Equation.DSMT4" ShapeID="_x0000_i1155" DrawAspect="Content" ObjectID="_1747428562" r:id="rId235"/>
        </w:object>
      </w:r>
      <w:r w:rsidR="004F480F" w:rsidRPr="00AB08B1">
        <w:rPr>
          <w:color w:val="0D0D0D" w:themeColor="text1" w:themeTint="F2"/>
          <w:sz w:val="28"/>
          <w:szCs w:val="28"/>
          <w:lang w:val="es-ES"/>
        </w:rPr>
        <w:t xml:space="preserve">. Suy ra: </w:t>
      </w:r>
      <w:r w:rsidRPr="00AB08B1">
        <w:rPr>
          <w:color w:val="0D0D0D" w:themeColor="text1" w:themeTint="F2"/>
          <w:position w:val="-18"/>
          <w:sz w:val="28"/>
          <w:szCs w:val="28"/>
        </w:rPr>
        <w:object w:dxaOrig="1800" w:dyaOrig="520" w14:anchorId="132E4983">
          <v:shape id="_x0000_i1156" type="#_x0000_t75" style="width:90pt;height:26.4pt" o:ole="">
            <v:imagedata r:id="rId236" o:title=""/>
          </v:shape>
          <o:OLEObject Type="Embed" ProgID="Equation.DSMT4" ShapeID="_x0000_i1156" DrawAspect="Content" ObjectID="_1747428563" r:id="rId237"/>
        </w:object>
      </w:r>
    </w:p>
    <w:p w14:paraId="24484432" w14:textId="6D64DC66" w:rsidR="004F480F" w:rsidRPr="00AB08B1" w:rsidRDefault="004F480F" w:rsidP="004F480F">
      <w:pPr>
        <w:ind w:firstLine="720"/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▪ Mặt khác: </w:t>
      </w:r>
      <w:r w:rsidR="006C68A6" w:rsidRPr="00AB08B1">
        <w:rPr>
          <w:color w:val="0D0D0D" w:themeColor="text1" w:themeTint="F2"/>
          <w:position w:val="-18"/>
          <w:sz w:val="28"/>
          <w:szCs w:val="28"/>
        </w:rPr>
        <w:object w:dxaOrig="1880" w:dyaOrig="520" w14:anchorId="63C2CABA">
          <v:shape id="_x0000_i1157" type="#_x0000_t75" style="width:93.6pt;height:26.4pt" o:ole="">
            <v:imagedata r:id="rId238" o:title=""/>
          </v:shape>
          <o:OLEObject Type="Embed" ProgID="Equation.DSMT4" ShapeID="_x0000_i1157" DrawAspect="Content" ObjectID="_1747428564" r:id="rId239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(do </w:t>
      </w:r>
      <w:r w:rsidR="006C68A6" w:rsidRPr="00AB08B1">
        <w:rPr>
          <w:color w:val="0D0D0D" w:themeColor="text1" w:themeTint="F2"/>
          <w:position w:val="-4"/>
          <w:sz w:val="28"/>
          <w:szCs w:val="28"/>
        </w:rPr>
        <w:object w:dxaOrig="820" w:dyaOrig="260" w14:anchorId="6A4CCA3A">
          <v:shape id="_x0000_i1158" type="#_x0000_t75" style="width:41.4pt;height:12.6pt" o:ole="">
            <v:imagedata r:id="rId240" o:title=""/>
          </v:shape>
          <o:OLEObject Type="Embed" ProgID="Equation.DSMT4" ShapeID="_x0000_i1158" DrawAspect="Content" ObjectID="_1747428565" r:id="rId241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cân tại </w:t>
      </w:r>
      <w:r w:rsidR="006C68A6" w:rsidRPr="00AB08B1">
        <w:rPr>
          <w:color w:val="0D0D0D" w:themeColor="text1" w:themeTint="F2"/>
          <w:position w:val="-4"/>
          <w:sz w:val="28"/>
          <w:szCs w:val="28"/>
        </w:rPr>
        <w:object w:dxaOrig="240" w:dyaOrig="260" w14:anchorId="64AB3393">
          <v:shape id="_x0000_i1159" type="#_x0000_t75" style="width:12pt;height:12.6pt" o:ole="">
            <v:imagedata r:id="rId242" o:title=""/>
          </v:shape>
          <o:OLEObject Type="Embed" ProgID="Equation.DSMT4" ShapeID="_x0000_i1159" DrawAspect="Content" ObjectID="_1747428566" r:id="rId243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)</w:t>
      </w:r>
    </w:p>
    <w:p w14:paraId="62FEE285" w14:textId="2F94D0CD" w:rsidR="004F480F" w:rsidRPr="00AB08B1" w:rsidRDefault="006C68A6" w:rsidP="004F480F">
      <w:pPr>
        <w:ind w:firstLine="720"/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▪ Từ </w:t>
      </w:r>
      <w:r w:rsidRPr="00AB08B1">
        <w:rPr>
          <w:color w:val="0D0D0D" w:themeColor="text1" w:themeTint="F2"/>
          <w:position w:val="-18"/>
          <w:sz w:val="28"/>
          <w:szCs w:val="28"/>
        </w:rPr>
        <w:object w:dxaOrig="3220" w:dyaOrig="520" w14:anchorId="7CFA57E1">
          <v:shape id="_x0000_i1160" type="#_x0000_t75" style="width:161.4pt;height:26.4pt" o:ole="">
            <v:imagedata r:id="rId244" o:title=""/>
          </v:shape>
          <o:OLEObject Type="Embed" ProgID="Equation.DSMT4" ShapeID="_x0000_i1160" DrawAspect="Content" ObjectID="_1747428567" r:id="rId245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5F860AF6" w14:textId="492C8778" w:rsidR="006C68A6" w:rsidRPr="00AB08B1" w:rsidRDefault="006C68A6" w:rsidP="004F480F">
      <w:pPr>
        <w:ind w:firstLine="720"/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▪ Ta có: </w:t>
      </w:r>
      <w:r w:rsidRPr="00AB08B1">
        <w:rPr>
          <w:color w:val="0D0D0D" w:themeColor="text1" w:themeTint="F2"/>
          <w:position w:val="-6"/>
          <w:sz w:val="28"/>
          <w:szCs w:val="28"/>
        </w:rPr>
        <w:object w:dxaOrig="5140" w:dyaOrig="560" w14:anchorId="043BDF60">
          <v:shape id="_x0000_i1161" type="#_x0000_t75" style="width:257.4pt;height:27.6pt" o:ole="">
            <v:imagedata r:id="rId246" o:title=""/>
          </v:shape>
          <o:OLEObject Type="Embed" ProgID="Equation.DSMT4" ShapeID="_x0000_i1161" DrawAspect="Content" ObjectID="_1747428568" r:id="rId247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77C66E6E" w14:textId="153ECB0D" w:rsidR="006C68A6" w:rsidRPr="00AB08B1" w:rsidRDefault="006C68A6" w:rsidP="004F480F">
      <w:pPr>
        <w:ind w:firstLine="720"/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▪  </w:t>
      </w:r>
      <w:r w:rsidRPr="00AB08B1">
        <w:rPr>
          <w:color w:val="0D0D0D" w:themeColor="text1" w:themeTint="F2"/>
          <w:position w:val="-36"/>
          <w:sz w:val="28"/>
          <w:szCs w:val="28"/>
        </w:rPr>
        <w:object w:dxaOrig="1460" w:dyaOrig="840" w14:anchorId="5B34D3CB">
          <v:shape id="_x0000_i1162" type="#_x0000_t75" style="width:72.6pt;height:42pt" o:ole="">
            <v:imagedata r:id="rId248" o:title=""/>
          </v:shape>
          <o:OLEObject Type="Embed" ProgID="Equation.DSMT4" ShapeID="_x0000_i1162" DrawAspect="Content" ObjectID="_1747428569" r:id="rId249"/>
        </w:objec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360" w:dyaOrig="260" w14:anchorId="7C9CBF08">
          <v:shape id="_x0000_i1163" type="#_x0000_t75" style="width:18pt;height:12.6pt" o:ole="">
            <v:imagedata r:id="rId250" o:title=""/>
          </v:shape>
          <o:OLEObject Type="Embed" ProgID="Equation.DSMT4" ShapeID="_x0000_i1163" DrawAspect="Content" ObjectID="_1747428570" r:id="rId251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là tiếp tuyến của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400" w:dyaOrig="320" w14:anchorId="16C9DFF1">
          <v:shape id="_x0000_i1164" type="#_x0000_t75" style="width:20.4pt;height:15.6pt" o:ole="">
            <v:imagedata r:id="rId252" o:title=""/>
          </v:shape>
          <o:OLEObject Type="Embed" ProgID="Equation.DSMT4" ShapeID="_x0000_i1164" DrawAspect="Content" ObjectID="_1747428571" r:id="rId253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0BE355FF" w14:textId="77777777" w:rsidR="000D6010" w:rsidRPr="00AB08B1" w:rsidRDefault="000D6010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Câu 8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(2 điểm)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Cho đường tròn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400" w:dyaOrig="320" w14:anchorId="3F373798">
          <v:shape id="_x0000_i1165" type="#_x0000_t75" style="width:19.8pt;height:16.2pt" o:ole="">
            <v:imagedata r:id="rId73" o:title=""/>
          </v:shape>
          <o:OLEObject Type="Embed" ProgID="Equation.DSMT4" ShapeID="_x0000_i1165" DrawAspect="Content" ObjectID="_1747428572" r:id="rId254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điểm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320" w:dyaOrig="260" w14:anchorId="445C87C1">
          <v:shape id="_x0000_i1166" type="#_x0000_t75" style="width:16.2pt;height:12.6pt" o:ole="">
            <v:imagedata r:id="rId75" o:title=""/>
          </v:shape>
          <o:OLEObject Type="Embed" ProgID="Equation.DSMT4" ShapeID="_x0000_i1166" DrawAspect="Content" ObjectID="_1747428573" r:id="rId255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nằm ngoài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400" w:dyaOrig="320" w14:anchorId="2CD0C02B">
          <v:shape id="_x0000_i1167" type="#_x0000_t75" style="width:19.8pt;height:16.2pt" o:ole="">
            <v:imagedata r:id="rId77" o:title=""/>
          </v:shape>
          <o:OLEObject Type="Embed" ProgID="Equation.DSMT4" ShapeID="_x0000_i1167" DrawAspect="Content" ObjectID="_1747428574" r:id="rId256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, vẽ tiếp tuyến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440" w:dyaOrig="260" w14:anchorId="5F690F48">
          <v:shape id="_x0000_i1168" type="#_x0000_t75" style="width:21.6pt;height:12.6pt" o:ole="">
            <v:imagedata r:id="rId79" o:title=""/>
          </v:shape>
          <o:OLEObject Type="Embed" ProgID="Equation.DSMT4" ShapeID="_x0000_i1168" DrawAspect="Content" ObjectID="_1747428575" r:id="rId257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và cát tuyến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660" w:dyaOrig="260" w14:anchorId="5C7C18F1">
          <v:shape id="_x0000_i1169" type="#_x0000_t75" style="width:33pt;height:12.6pt" o:ole="">
            <v:imagedata r:id="rId81" o:title=""/>
          </v:shape>
          <o:OLEObject Type="Embed" ProgID="Equation.DSMT4" ShapeID="_x0000_i1169" DrawAspect="Content" ObjectID="_1747428576" r:id="rId258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không đi qua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1520" w:dyaOrig="320" w14:anchorId="1FD5C2F3">
          <v:shape id="_x0000_i1170" type="#_x0000_t75" style="width:75.6pt;height:16.2pt" o:ole="">
            <v:imagedata r:id="rId83" o:title=""/>
          </v:shape>
          <o:OLEObject Type="Embed" ProgID="Equation.DSMT4" ShapeID="_x0000_i1170" DrawAspect="Content" ObjectID="_1747428577" r:id="rId259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. Gọi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279" w:dyaOrig="260" w14:anchorId="66A49F3E">
          <v:shape id="_x0000_i1171" type="#_x0000_t75" style="width:13.8pt;height:12.6pt" o:ole="">
            <v:imagedata r:id="rId85" o:title=""/>
          </v:shape>
          <o:OLEObject Type="Embed" ProgID="Equation.DSMT4" ShapeID="_x0000_i1171" DrawAspect="Content" ObjectID="_1747428578" r:id="rId260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là hình chiếu vuông góc của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240" w:dyaOrig="260" w14:anchorId="547E0BDA">
          <v:shape id="_x0000_i1172" type="#_x0000_t75" style="width:12pt;height:12.6pt" o:ole="">
            <v:imagedata r:id="rId87" o:title=""/>
          </v:shape>
          <o:OLEObject Type="Embed" ProgID="Equation.DSMT4" ShapeID="_x0000_i1172" DrawAspect="Content" ObjectID="_1747428579" r:id="rId261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trên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480" w:dyaOrig="260" w14:anchorId="02998D7B">
          <v:shape id="_x0000_i1173" type="#_x0000_t75" style="width:24pt;height:12.6pt" o:ole="">
            <v:imagedata r:id="rId89" o:title=""/>
          </v:shape>
          <o:OLEObject Type="Embed" ProgID="Equation.DSMT4" ShapeID="_x0000_i1173" DrawAspect="Content" ObjectID="_1747428580" r:id="rId262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2B66CB57" w14:textId="77777777" w:rsidR="000D6010" w:rsidRPr="00AB08B1" w:rsidRDefault="000D6010" w:rsidP="00440545">
      <w:pPr>
        <w:pStyle w:val="ListParagraph"/>
        <w:numPr>
          <w:ilvl w:val="0"/>
          <w:numId w:val="13"/>
        </w:num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>(</w:t>
      </w:r>
      <w:r w:rsidRPr="00AB08B1">
        <w:rPr>
          <w:i/>
          <w:iCs/>
          <w:color w:val="0D0D0D" w:themeColor="text1" w:themeTint="F2"/>
          <w:sz w:val="28"/>
          <w:szCs w:val="28"/>
          <w:lang w:val="es-ES"/>
        </w:rPr>
        <w:t>1,0 điểm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) </w: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Chứng minh: Tứ giác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800" w:dyaOrig="260" w14:anchorId="57D54EA5">
          <v:shape id="_x0000_i1174" type="#_x0000_t75" style="width:39.6pt;height:12.6pt" o:ole="">
            <v:imagedata r:id="rId91" o:title=""/>
          </v:shape>
          <o:OLEObject Type="Embed" ProgID="Equation.DSMT4" ShapeID="_x0000_i1174" DrawAspect="Content" ObjectID="_1747428581" r:id="rId263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nội tiếp.</w:t>
      </w:r>
    </w:p>
    <w:p w14:paraId="219388D2" w14:textId="77777777" w:rsidR="000D6010" w:rsidRPr="00AB08B1" w:rsidRDefault="000D6010" w:rsidP="00440545">
      <w:pPr>
        <w:pStyle w:val="ListParagraph"/>
        <w:numPr>
          <w:ilvl w:val="0"/>
          <w:numId w:val="13"/>
        </w:num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>(</w:t>
      </w:r>
      <w:r w:rsidRPr="00AB08B1">
        <w:rPr>
          <w:i/>
          <w:iCs/>
          <w:color w:val="0D0D0D" w:themeColor="text1" w:themeTint="F2"/>
          <w:sz w:val="28"/>
          <w:szCs w:val="28"/>
          <w:lang w:val="es-ES"/>
        </w:rPr>
        <w:t>1,0 điểm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) </w: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Vẽ đường thẳng qua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260" w:dyaOrig="260" w14:anchorId="2D36FB2B">
          <v:shape id="_x0000_i1175" type="#_x0000_t75" style="width:12.6pt;height:12.6pt" o:ole="">
            <v:imagedata r:id="rId93" o:title=""/>
          </v:shape>
          <o:OLEObject Type="Embed" ProgID="Equation.DSMT4" ShapeID="_x0000_i1175" DrawAspect="Content" ObjectID="_1747428582" r:id="rId264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song song với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460" w:dyaOrig="260" w14:anchorId="314E6854">
          <v:shape id="_x0000_i1176" type="#_x0000_t75" style="width:23.4pt;height:12.6pt" o:ole="">
            <v:imagedata r:id="rId95" o:title=""/>
          </v:shape>
          <o:OLEObject Type="Embed" ProgID="Equation.DSMT4" ShapeID="_x0000_i1176" DrawAspect="Content" ObjectID="_1747428583" r:id="rId265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cắt các đường thẳng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920" w:dyaOrig="320" w14:anchorId="280531D6">
          <v:shape id="_x0000_i1177" type="#_x0000_t75" style="width:45.6pt;height:16.2pt" o:ole="">
            <v:imagedata r:id="rId97" o:title=""/>
          </v:shape>
          <o:OLEObject Type="Embed" ProgID="Equation.DSMT4" ShapeID="_x0000_i1177" DrawAspect="Content" ObjectID="_1747428584" r:id="rId266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lần lượt tại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480" w:dyaOrig="320" w14:anchorId="6A55B7FB">
          <v:shape id="_x0000_i1178" type="#_x0000_t75" style="width:24pt;height:16.2pt" o:ole="">
            <v:imagedata r:id="rId99" o:title=""/>
          </v:shape>
          <o:OLEObject Type="Embed" ProgID="Equation.DSMT4" ShapeID="_x0000_i1178" DrawAspect="Content" ObjectID="_1747428585" r:id="rId267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. Chứng minh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1040" w:dyaOrig="260" w14:anchorId="757FFED5">
          <v:shape id="_x0000_i1179" type="#_x0000_t75" style="width:52.2pt;height:12.6pt" o:ole="">
            <v:imagedata r:id="rId101" o:title=""/>
          </v:shape>
          <o:OLEObject Type="Embed" ProgID="Equation.DSMT4" ShapeID="_x0000_i1179" DrawAspect="Content" ObjectID="_1747428586" r:id="rId268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30F85E7B" w14:textId="77777777" w:rsidR="00440545" w:rsidRPr="00AB08B1" w:rsidRDefault="00440545" w:rsidP="00440545">
      <w:pPr>
        <w:jc w:val="center"/>
        <w:rPr>
          <w:b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Lời giải</w:t>
      </w:r>
    </w:p>
    <w:p w14:paraId="434D68D4" w14:textId="1B8C25F5" w:rsidR="00440545" w:rsidRPr="00AB08B1" w:rsidRDefault="006B5DB9" w:rsidP="0044054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</w:r>
    </w:p>
    <w:p w14:paraId="57E5243D" w14:textId="0E847F66" w:rsidR="00440545" w:rsidRPr="00AB08B1" w:rsidRDefault="00F33DC0" w:rsidP="0044054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lastRenderedPageBreak/>
        <w:tab/>
      </w:r>
      <w:r w:rsidR="001F7493" w:rsidRPr="00AB08B1">
        <w:rPr>
          <w:noProof/>
          <w:color w:val="0D0D0D" w:themeColor="text1" w:themeTint="F2"/>
          <w:sz w:val="28"/>
          <w:szCs w:val="28"/>
        </w:rPr>
        <w:drawing>
          <wp:inline distT="0" distB="0" distL="0" distR="0" wp14:anchorId="0C181B90" wp14:editId="6F20D761">
            <wp:extent cx="4006312" cy="2143011"/>
            <wp:effectExtent l="0" t="0" r="0" b="0"/>
            <wp:docPr id="1976376993" name="Hình ảnh 4" descr="Ảnh có chứa hàng, biểu đồ, vòng trò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6376993" name="Hình ảnh 4" descr="Ảnh có chứa hàng, biểu đồ, vòng tròn&#10;&#10;Mô tả được tạo tự động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4009175" cy="2144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7DD79B" w14:textId="77777777" w:rsidR="001F7493" w:rsidRPr="00AB08B1" w:rsidRDefault="001F7493" w:rsidP="0044054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a) </w:t>
      </w:r>
    </w:p>
    <w:p w14:paraId="3FB09D3D" w14:textId="1F6185EF" w:rsidR="001F7493" w:rsidRPr="00AB08B1" w:rsidRDefault="001F7493" w:rsidP="0044054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▪ Ta có: </w:t>
      </w:r>
      <w:r w:rsidR="00AA6DD5" w:rsidRPr="00AB08B1">
        <w:rPr>
          <w:color w:val="0D0D0D" w:themeColor="text1" w:themeTint="F2"/>
          <w:position w:val="-4"/>
          <w:sz w:val="28"/>
          <w:szCs w:val="28"/>
        </w:rPr>
        <w:object w:dxaOrig="1939" w:dyaOrig="260" w14:anchorId="2616D170">
          <v:shape id="_x0000_i1180" type="#_x0000_t75" style="width:96.6pt;height:12.6pt" o:ole="">
            <v:imagedata r:id="rId270" o:title=""/>
          </v:shape>
          <o:OLEObject Type="Embed" ProgID="Equation.DSMT4" ShapeID="_x0000_i1180" DrawAspect="Content" ObjectID="_1747428587" r:id="rId271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(g – g) </w:t>
      </w:r>
      <w:r w:rsidR="00AA6DD5" w:rsidRPr="00AB08B1">
        <w:rPr>
          <w:color w:val="0D0D0D" w:themeColor="text1" w:themeTint="F2"/>
          <w:position w:val="-24"/>
          <w:sz w:val="28"/>
          <w:szCs w:val="28"/>
        </w:rPr>
        <w:object w:dxaOrig="3300" w:dyaOrig="660" w14:anchorId="7A9B7135">
          <v:shape id="_x0000_i1181" type="#_x0000_t75" style="width:165pt;height:33pt" o:ole="">
            <v:imagedata r:id="rId272" o:title=""/>
          </v:shape>
          <o:OLEObject Type="Embed" ProgID="Equation.DSMT4" ShapeID="_x0000_i1181" DrawAspect="Content" ObjectID="_1747428588" r:id="rId273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70548BBE" w14:textId="7F7AC0B0" w:rsidR="001F7493" w:rsidRPr="00AB08B1" w:rsidRDefault="001F7493" w:rsidP="0044054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▪ </w:t>
      </w:r>
      <w:r w:rsidR="00AA6DD5" w:rsidRPr="00AB08B1">
        <w:rPr>
          <w:color w:val="0D0D0D" w:themeColor="text1" w:themeTint="F2"/>
          <w:position w:val="-22"/>
          <w:sz w:val="28"/>
          <w:szCs w:val="28"/>
        </w:rPr>
        <w:object w:dxaOrig="3159" w:dyaOrig="560" w14:anchorId="691544E5">
          <v:shape id="_x0000_i1182" type="#_x0000_t75" style="width:158.4pt;height:27.6pt" o:ole="">
            <v:imagedata r:id="rId274" o:title=""/>
          </v:shape>
          <o:OLEObject Type="Embed" ProgID="Equation.DSMT4" ShapeID="_x0000_i1182" DrawAspect="Content" ObjectID="_1747428589" r:id="rId275"/>
        </w:object>
      </w:r>
      <w:r w:rsidR="00AA6DD5" w:rsidRPr="00AB08B1">
        <w:rPr>
          <w:color w:val="0D0D0D" w:themeColor="text1" w:themeTint="F2"/>
          <w:position w:val="-6"/>
          <w:sz w:val="28"/>
          <w:szCs w:val="28"/>
        </w:rPr>
        <w:object w:dxaOrig="2040" w:dyaOrig="340" w14:anchorId="5261CCB4">
          <v:shape id="_x0000_i1183" type="#_x0000_t75" style="width:102pt;height:17.4pt" o:ole="">
            <v:imagedata r:id="rId276" o:title=""/>
          </v:shape>
          <o:OLEObject Type="Embed" ProgID="Equation.DSMT4" ShapeID="_x0000_i1183" DrawAspect="Content" ObjectID="_1747428590" r:id="rId277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5BBFB27F" w14:textId="5222054D" w:rsidR="001F7493" w:rsidRPr="00AB08B1" w:rsidRDefault="001F7493" w:rsidP="0044054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▪ Suy ra: </w:t>
      </w:r>
      <w:r w:rsidR="00AA6DD5" w:rsidRPr="00AB08B1">
        <w:rPr>
          <w:color w:val="0D0D0D" w:themeColor="text1" w:themeTint="F2"/>
          <w:position w:val="-24"/>
          <w:sz w:val="28"/>
          <w:szCs w:val="28"/>
        </w:rPr>
        <w:object w:dxaOrig="3720" w:dyaOrig="660" w14:anchorId="7ED701E6">
          <v:shape id="_x0000_i1184" type="#_x0000_t75" style="width:186pt;height:33pt" o:ole="">
            <v:imagedata r:id="rId278" o:title=""/>
          </v:shape>
          <o:OLEObject Type="Embed" ProgID="Equation.DSMT4" ShapeID="_x0000_i1184" DrawAspect="Content" ObjectID="_1747428591" r:id="rId279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3F1F5309" w14:textId="621437E2" w:rsidR="00AA6DD5" w:rsidRPr="00AB08B1" w:rsidRDefault="001F7493" w:rsidP="00AA6DD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▪ Xét </w:t>
      </w:r>
      <w:r w:rsidR="00AA6DD5" w:rsidRPr="00AB08B1">
        <w:rPr>
          <w:color w:val="0D0D0D" w:themeColor="text1" w:themeTint="F2"/>
          <w:position w:val="-4"/>
          <w:sz w:val="28"/>
          <w:szCs w:val="28"/>
        </w:rPr>
        <w:object w:dxaOrig="859" w:dyaOrig="260" w14:anchorId="5206A5BF">
          <v:shape id="_x0000_i1185" type="#_x0000_t75" style="width:42.6pt;height:12.6pt" o:ole="">
            <v:imagedata r:id="rId280" o:title=""/>
          </v:shape>
          <o:OLEObject Type="Embed" ProgID="Equation.DSMT4" ShapeID="_x0000_i1185" DrawAspect="Content" ObjectID="_1747428592" r:id="rId281"/>
        </w:object>
      </w:r>
      <w:r w:rsidR="00AA6DD5" w:rsidRPr="00AB08B1">
        <w:rPr>
          <w:color w:val="0D0D0D" w:themeColor="text1" w:themeTint="F2"/>
          <w:sz w:val="28"/>
          <w:szCs w:val="28"/>
          <w:lang w:val="es-ES"/>
        </w:rPr>
        <w:t xml:space="preserve"> và </w:t>
      </w:r>
      <w:r w:rsidR="00AA6DD5" w:rsidRPr="00AB08B1">
        <w:rPr>
          <w:color w:val="0D0D0D" w:themeColor="text1" w:themeTint="F2"/>
          <w:position w:val="-4"/>
          <w:sz w:val="28"/>
          <w:szCs w:val="28"/>
        </w:rPr>
        <w:object w:dxaOrig="880" w:dyaOrig="260" w14:anchorId="353B4E58">
          <v:shape id="_x0000_i1186" type="#_x0000_t75" style="width:44.4pt;height:12.6pt" o:ole="">
            <v:imagedata r:id="rId282" o:title=""/>
          </v:shape>
          <o:OLEObject Type="Embed" ProgID="Equation.DSMT4" ShapeID="_x0000_i1186" DrawAspect="Content" ObjectID="_1747428593" r:id="rId283"/>
        </w:object>
      </w:r>
      <w:r w:rsidR="00AA6DD5" w:rsidRPr="00AB08B1">
        <w:rPr>
          <w:color w:val="0D0D0D" w:themeColor="text1" w:themeTint="F2"/>
          <w:sz w:val="28"/>
          <w:szCs w:val="28"/>
          <w:lang w:val="es-ES"/>
        </w:rPr>
        <w:t xml:space="preserve"> có </w:t>
      </w:r>
      <w:r w:rsidR="00AA6DD5" w:rsidRPr="00AB08B1">
        <w:rPr>
          <w:color w:val="0D0D0D" w:themeColor="text1" w:themeTint="F2"/>
          <w:position w:val="-4"/>
          <w:sz w:val="28"/>
          <w:szCs w:val="28"/>
        </w:rPr>
        <w:object w:dxaOrig="320" w:dyaOrig="360" w14:anchorId="1E4C36FE">
          <v:shape id="_x0000_i1187" type="#_x0000_t75" style="width:15.6pt;height:18pt" o:ole="">
            <v:imagedata r:id="rId284" o:title=""/>
          </v:shape>
          <o:OLEObject Type="Embed" ProgID="Equation.DSMT4" ShapeID="_x0000_i1187" DrawAspect="Content" ObjectID="_1747428594" r:id="rId285"/>
        </w:object>
      </w:r>
      <w:r w:rsidR="00AA6DD5" w:rsidRPr="00AB08B1">
        <w:rPr>
          <w:color w:val="0D0D0D" w:themeColor="text1" w:themeTint="F2"/>
          <w:sz w:val="28"/>
          <w:szCs w:val="28"/>
          <w:lang w:val="es-ES"/>
        </w:rPr>
        <w:t xml:space="preserve"> chung và </w:t>
      </w:r>
      <w:r w:rsidR="00AA6DD5" w:rsidRPr="00AB08B1">
        <w:rPr>
          <w:color w:val="0D0D0D" w:themeColor="text1" w:themeTint="F2"/>
          <w:position w:val="-24"/>
          <w:sz w:val="28"/>
          <w:szCs w:val="28"/>
        </w:rPr>
        <w:object w:dxaOrig="1300" w:dyaOrig="660" w14:anchorId="12FDD2DF">
          <v:shape id="_x0000_i1188" type="#_x0000_t75" style="width:65.4pt;height:33pt" o:ole="">
            <v:imagedata r:id="rId286" o:title=""/>
          </v:shape>
          <o:OLEObject Type="Embed" ProgID="Equation.DSMT4" ShapeID="_x0000_i1188" DrawAspect="Content" ObjectID="_1747428595" r:id="rId287"/>
        </w:object>
      </w:r>
      <w:r w:rsidR="00AA6DD5" w:rsidRPr="00AB08B1">
        <w:rPr>
          <w:color w:val="0D0D0D" w:themeColor="text1" w:themeTint="F2"/>
          <w:position w:val="-18"/>
          <w:sz w:val="28"/>
          <w:szCs w:val="28"/>
        </w:rPr>
        <w:object w:dxaOrig="3480" w:dyaOrig="460" w14:anchorId="3B464F96">
          <v:shape id="_x0000_i1189" type="#_x0000_t75" style="width:174pt;height:23.4pt" o:ole="">
            <v:imagedata r:id="rId288" o:title=""/>
          </v:shape>
          <o:OLEObject Type="Embed" ProgID="Equation.DSMT4" ShapeID="_x0000_i1189" DrawAspect="Content" ObjectID="_1747428596" r:id="rId289"/>
        </w:object>
      </w:r>
      <w:r w:rsidR="00AA6DD5"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15F55A75" w14:textId="4D7D55A4" w:rsidR="00AA6DD5" w:rsidRPr="00AB08B1" w:rsidRDefault="00AA6DD5" w:rsidP="00AA6DD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▪ Suy ra: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1520" w:dyaOrig="380" w14:anchorId="111CACBA">
          <v:shape id="_x0000_i1190" type="#_x0000_t75" style="width:75.6pt;height:18.6pt" o:ole="">
            <v:imagedata r:id="rId290" o:title=""/>
          </v:shape>
          <o:OLEObject Type="Embed" ProgID="Equation.DSMT4" ShapeID="_x0000_i1190" DrawAspect="Content" ObjectID="_1747428597" r:id="rId291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mà </w:t>
      </w:r>
      <w:r w:rsidRPr="00AB08B1">
        <w:rPr>
          <w:color w:val="0D0D0D" w:themeColor="text1" w:themeTint="F2"/>
          <w:position w:val="-6"/>
          <w:sz w:val="28"/>
          <w:szCs w:val="28"/>
        </w:rPr>
        <w:object w:dxaOrig="4760" w:dyaOrig="400" w14:anchorId="45F37F4E">
          <v:shape id="_x0000_i1191" type="#_x0000_t75" style="width:237.6pt;height:20.4pt" o:ole="">
            <v:imagedata r:id="rId292" o:title=""/>
          </v:shape>
          <o:OLEObject Type="Embed" ProgID="Equation.DSMT4" ShapeID="_x0000_i1191" DrawAspect="Content" ObjectID="_1747428598" r:id="rId293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7B8E14FE" w14:textId="0EC7C53D" w:rsidR="00AA6DD5" w:rsidRPr="00AB08B1" w:rsidRDefault="00AA6DD5" w:rsidP="00AA6DD5">
      <w:pPr>
        <w:rPr>
          <w:bCs/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▪ Vậy </w: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tứ giác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800" w:dyaOrig="260" w14:anchorId="7DAC93B8">
          <v:shape id="_x0000_i1192" type="#_x0000_t75" style="width:39.6pt;height:12.6pt" o:ole="">
            <v:imagedata r:id="rId294" o:title=""/>
          </v:shape>
          <o:OLEObject Type="Embed" ProgID="Equation.DSMT4" ShapeID="_x0000_i1192" DrawAspect="Content" ObjectID="_1747428599" r:id="rId295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nội tiếp.</w:t>
      </w:r>
    </w:p>
    <w:p w14:paraId="42D8C06C" w14:textId="4A9E3DC6" w:rsidR="00AA6DD5" w:rsidRPr="00AB08B1" w:rsidRDefault="00AA6DD5" w:rsidP="00AA6DD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b) </w:t>
      </w:r>
    </w:p>
    <w:p w14:paraId="6E2F5C46" w14:textId="4CAB107F" w:rsidR="00AA6DD5" w:rsidRPr="00AB08B1" w:rsidRDefault="00AA6DD5" w:rsidP="00AA6DD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▪ </w:t>
      </w:r>
      <w:r w:rsidR="003E2B4E" w:rsidRPr="00AB08B1">
        <w:rPr>
          <w:color w:val="0D0D0D" w:themeColor="text1" w:themeTint="F2"/>
          <w:position w:val="-24"/>
          <w:sz w:val="28"/>
          <w:szCs w:val="28"/>
        </w:rPr>
        <w:object w:dxaOrig="3060" w:dyaOrig="660" w14:anchorId="059B8721">
          <v:shape id="_x0000_i1193" type="#_x0000_t75" style="width:153pt;height:33pt" o:ole="">
            <v:imagedata r:id="rId296" o:title=""/>
          </v:shape>
          <o:OLEObject Type="Embed" ProgID="Equation.DSMT4" ShapeID="_x0000_i1193" DrawAspect="Content" ObjectID="_1747428600" r:id="rId297"/>
        </w:object>
      </w:r>
    </w:p>
    <w:p w14:paraId="7DBC975A" w14:textId="57759B32" w:rsidR="00AA6DD5" w:rsidRPr="00AB08B1" w:rsidRDefault="00AA6DD5" w:rsidP="00AA6DD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▪ </w:t>
      </w:r>
      <w:r w:rsidR="003E2B4E" w:rsidRPr="00AB08B1">
        <w:rPr>
          <w:color w:val="0D0D0D" w:themeColor="text1" w:themeTint="F2"/>
          <w:position w:val="-24"/>
          <w:sz w:val="28"/>
          <w:szCs w:val="28"/>
        </w:rPr>
        <w:object w:dxaOrig="3019" w:dyaOrig="660" w14:anchorId="3B1C670F">
          <v:shape id="_x0000_i1194" type="#_x0000_t75" style="width:150.6pt;height:33pt" o:ole="">
            <v:imagedata r:id="rId298" o:title=""/>
          </v:shape>
          <o:OLEObject Type="Embed" ProgID="Equation.DSMT4" ShapeID="_x0000_i1194" DrawAspect="Content" ObjectID="_1747428601" r:id="rId299"/>
        </w:object>
      </w:r>
    </w:p>
    <w:p w14:paraId="1EBEA885" w14:textId="4D400540" w:rsidR="00AA6DD5" w:rsidRPr="00AB08B1" w:rsidRDefault="00AA6DD5" w:rsidP="00AA6DD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▪ Do </w:t>
      </w:r>
      <w:r w:rsidR="003E2B4E" w:rsidRPr="00AB08B1">
        <w:rPr>
          <w:color w:val="0D0D0D" w:themeColor="text1" w:themeTint="F2"/>
          <w:position w:val="-4"/>
          <w:sz w:val="28"/>
          <w:szCs w:val="28"/>
        </w:rPr>
        <w:object w:dxaOrig="780" w:dyaOrig="260" w14:anchorId="2CBF208C">
          <v:shape id="_x0000_i1195" type="#_x0000_t75" style="width:39pt;height:12.6pt" o:ole="">
            <v:imagedata r:id="rId300" o:title=""/>
          </v:shape>
          <o:OLEObject Type="Embed" ProgID="Equation.DSMT4" ShapeID="_x0000_i1195" DrawAspect="Content" ObjectID="_1747428602" r:id="rId301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nội tiếp đường tròn</w:t>
      </w:r>
      <w:r w:rsidR="003E2B4E" w:rsidRPr="00AB08B1">
        <w:rPr>
          <w:color w:val="0D0D0D" w:themeColor="text1" w:themeTint="F2"/>
          <w:sz w:val="28"/>
          <w:szCs w:val="28"/>
          <w:lang w:val="es-ES"/>
        </w:rPr>
        <w:t xml:space="preserve"> nên: </w:t>
      </w:r>
      <w:r w:rsidR="003E2B4E" w:rsidRPr="00AB08B1">
        <w:rPr>
          <w:color w:val="0D0D0D" w:themeColor="text1" w:themeTint="F2"/>
          <w:position w:val="-4"/>
          <w:sz w:val="28"/>
          <w:szCs w:val="28"/>
        </w:rPr>
        <w:object w:dxaOrig="3200" w:dyaOrig="380" w14:anchorId="17750411">
          <v:shape id="_x0000_i1196" type="#_x0000_t75" style="width:159.6pt;height:18.6pt" o:ole="">
            <v:imagedata r:id="rId302" o:title=""/>
          </v:shape>
          <o:OLEObject Type="Embed" ProgID="Equation.DSMT4" ShapeID="_x0000_i1196" DrawAspect="Content" ObjectID="_1747428603" r:id="rId303"/>
        </w:object>
      </w:r>
      <w:r w:rsidR="003E2B4E"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1AE084D9" w14:textId="1919E8C0" w:rsidR="003E2B4E" w:rsidRPr="00AB08B1" w:rsidRDefault="003E2B4E" w:rsidP="00AA6DD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▪ Khi đó </w:t>
      </w:r>
      <w:r w:rsidRPr="00AB08B1">
        <w:rPr>
          <w:color w:val="0D0D0D" w:themeColor="text1" w:themeTint="F2"/>
          <w:position w:val="-42"/>
          <w:sz w:val="28"/>
          <w:szCs w:val="28"/>
        </w:rPr>
        <w:object w:dxaOrig="4040" w:dyaOrig="960" w14:anchorId="47A41C83">
          <v:shape id="_x0000_i1197" type="#_x0000_t75" style="width:201.6pt;height:48pt" o:ole="">
            <v:imagedata r:id="rId304" o:title=""/>
          </v:shape>
          <o:OLEObject Type="Embed" ProgID="Equation.DSMT4" ShapeID="_x0000_i1197" DrawAspect="Content" ObjectID="_1747428604" r:id="rId305"/>
        </w:object>
      </w:r>
      <w:r w:rsidRPr="00AB08B1">
        <w:rPr>
          <w:color w:val="0D0D0D" w:themeColor="text1" w:themeTint="F2"/>
          <w:position w:val="-6"/>
          <w:sz w:val="28"/>
          <w:szCs w:val="28"/>
        </w:rPr>
        <w:object w:dxaOrig="760" w:dyaOrig="279" w14:anchorId="54F4E0DA">
          <v:shape id="_x0000_i1198" type="#_x0000_t75" style="width:38.4pt;height:14.4pt" o:ole="">
            <v:imagedata r:id="rId306" o:title=""/>
          </v:shape>
          <o:OLEObject Type="Embed" ProgID="Equation.DSMT4" ShapeID="_x0000_i1198" DrawAspect="Content" ObjectID="_1747428605" r:id="rId307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là phân giác trong của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620" w:dyaOrig="380" w14:anchorId="453EE04B">
          <v:shape id="_x0000_i1199" type="#_x0000_t75" style="width:30.6pt;height:18.6pt" o:ole="">
            <v:imagedata r:id="rId308" o:title=""/>
          </v:shape>
          <o:OLEObject Type="Embed" ProgID="Equation.DSMT4" ShapeID="_x0000_i1199" DrawAspect="Content" ObjectID="_1747428606" r:id="rId309"/>
        </w:object>
      </w:r>
    </w:p>
    <w:p w14:paraId="247CA93B" w14:textId="2254EBDA" w:rsidR="003E2B4E" w:rsidRPr="00AB08B1" w:rsidRDefault="003E2B4E" w:rsidP="00AA6DD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position w:val="-24"/>
          <w:sz w:val="28"/>
          <w:szCs w:val="28"/>
        </w:rPr>
        <w:object w:dxaOrig="1939" w:dyaOrig="660" w14:anchorId="02C13D48">
          <v:shape id="_x0000_i1200" type="#_x0000_t75" style="width:96.6pt;height:33pt" o:ole="">
            <v:imagedata r:id="rId310" o:title=""/>
          </v:shape>
          <o:OLEObject Type="Embed" ProgID="Equation.DSMT4" ShapeID="_x0000_i1200" DrawAspect="Content" ObjectID="_1747428607" r:id="rId311"/>
        </w:object>
      </w:r>
    </w:p>
    <w:p w14:paraId="5FBBABC3" w14:textId="04B4E4F3" w:rsidR="003E2B4E" w:rsidRPr="00AB08B1" w:rsidRDefault="003E2B4E" w:rsidP="00AA6DD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▪ Mà </w:t>
      </w:r>
      <w:r w:rsidRPr="00AB08B1">
        <w:rPr>
          <w:color w:val="0D0D0D" w:themeColor="text1" w:themeTint="F2"/>
          <w:position w:val="-6"/>
          <w:sz w:val="28"/>
          <w:szCs w:val="28"/>
        </w:rPr>
        <w:object w:dxaOrig="2000" w:dyaOrig="279" w14:anchorId="31720066">
          <v:shape id="_x0000_i1201" type="#_x0000_t75" style="width:100.2pt;height:14.4pt" o:ole="">
            <v:imagedata r:id="rId312" o:title=""/>
          </v:shape>
          <o:OLEObject Type="Embed" ProgID="Equation.DSMT4" ShapeID="_x0000_i1201" DrawAspect="Content" ObjectID="_1747428608" r:id="rId313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là phân giác ngoài của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620" w:dyaOrig="380" w14:anchorId="54BBBEEF">
          <v:shape id="_x0000_i1202" type="#_x0000_t75" style="width:30.6pt;height:18.6pt" o:ole="">
            <v:imagedata r:id="rId314" o:title=""/>
          </v:shape>
          <o:OLEObject Type="Embed" ProgID="Equation.DSMT4" ShapeID="_x0000_i1202" DrawAspect="Content" ObjectID="_1747428609" r:id="rId315"/>
        </w:object>
      </w:r>
      <w:r w:rsidRPr="00AB08B1">
        <w:rPr>
          <w:color w:val="0D0D0D" w:themeColor="text1" w:themeTint="F2"/>
          <w:position w:val="-24"/>
          <w:sz w:val="28"/>
          <w:szCs w:val="28"/>
        </w:rPr>
        <w:object w:dxaOrig="2180" w:dyaOrig="660" w14:anchorId="247DD8A5">
          <v:shape id="_x0000_i1203" type="#_x0000_t75" style="width:108.6pt;height:33pt" o:ole="">
            <v:imagedata r:id="rId316" o:title=""/>
          </v:shape>
          <o:OLEObject Type="Embed" ProgID="Equation.DSMT4" ShapeID="_x0000_i1203" DrawAspect="Content" ObjectID="_1747428610" r:id="rId317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6E14BEA1" w14:textId="6D174446" w:rsidR="003E2B4E" w:rsidRPr="00AB08B1" w:rsidRDefault="003E2B4E" w:rsidP="00AA6DD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 xml:space="preserve">▪ Từ </w:t>
      </w:r>
      <w:r w:rsidRPr="00AB08B1">
        <w:rPr>
          <w:color w:val="0D0D0D" w:themeColor="text1" w:themeTint="F2"/>
          <w:position w:val="-24"/>
          <w:sz w:val="28"/>
          <w:szCs w:val="28"/>
        </w:rPr>
        <w:object w:dxaOrig="4520" w:dyaOrig="660" w14:anchorId="2DE1C854">
          <v:shape id="_x0000_i1204" type="#_x0000_t75" style="width:225.6pt;height:33pt" o:ole="">
            <v:imagedata r:id="rId318" o:title=""/>
          </v:shape>
          <o:OLEObject Type="Embed" ProgID="Equation.DSMT4" ShapeID="_x0000_i1204" DrawAspect="Content" ObjectID="_1747428611" r:id="rId319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695D8612" w14:textId="33F4AD51" w:rsidR="00A92E02" w:rsidRPr="00AB08B1" w:rsidRDefault="000D6010" w:rsidP="000D6010">
      <w:pPr>
        <w:rPr>
          <w:bCs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Câu 9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  </w:t>
      </w:r>
      <w:r w:rsidRPr="00AB08B1">
        <w:rPr>
          <w:iCs/>
          <w:color w:val="0D0D0D" w:themeColor="text1" w:themeTint="F2"/>
          <w:sz w:val="28"/>
          <w:szCs w:val="28"/>
          <w:lang w:val="es-ES"/>
        </w:rPr>
        <w:t>(</w:t>
      </w:r>
      <w:r w:rsidRPr="00AB08B1">
        <w:rPr>
          <w:i/>
          <w:color w:val="0D0D0D" w:themeColor="text1" w:themeTint="F2"/>
          <w:sz w:val="28"/>
          <w:szCs w:val="28"/>
          <w:lang w:val="es-ES"/>
        </w:rPr>
        <w:t>1 điểm</w:t>
      </w:r>
      <w:r w:rsidRPr="00AB08B1">
        <w:rPr>
          <w:iCs/>
          <w:color w:val="0D0D0D" w:themeColor="text1" w:themeTint="F2"/>
          <w:sz w:val="28"/>
          <w:szCs w:val="28"/>
          <w:lang w:val="es-ES"/>
        </w:rPr>
        <w:t>)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Cho </w:t>
      </w:r>
      <w:r w:rsidRPr="00AB08B1">
        <w:rPr>
          <w:color w:val="0D0D0D" w:themeColor="text1" w:themeTint="F2"/>
          <w:position w:val="-10"/>
          <w:sz w:val="28"/>
          <w:szCs w:val="28"/>
        </w:rPr>
        <w:object w:dxaOrig="560" w:dyaOrig="320" w14:anchorId="4A602BBD">
          <v:shape id="_x0000_i1205" type="#_x0000_t75" style="width:27.6pt;height:16.2pt" o:ole="">
            <v:imagedata r:id="rId103" o:title=""/>
          </v:shape>
          <o:OLEObject Type="Embed" ProgID="Equation.DSMT4" ShapeID="_x0000_i1205" DrawAspect="Content" ObjectID="_1747428612" r:id="rId320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 là các số thực dương thỏa mãn </w:t>
      </w:r>
      <w:r w:rsidRPr="00AB08B1">
        <w:rPr>
          <w:color w:val="0D0D0D" w:themeColor="text1" w:themeTint="F2"/>
          <w:position w:val="-8"/>
          <w:sz w:val="28"/>
          <w:szCs w:val="28"/>
        </w:rPr>
        <w:object w:dxaOrig="1400" w:dyaOrig="300" w14:anchorId="667ABCF6">
          <v:shape id="_x0000_i1206" type="#_x0000_t75" style="width:70.2pt;height:15pt" o:ole="">
            <v:imagedata r:id="rId105" o:title=""/>
          </v:shape>
          <o:OLEObject Type="Embed" ProgID="Equation.DSMT4" ShapeID="_x0000_i1206" DrawAspect="Content" ObjectID="_1747428613" r:id="rId321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 xml:space="preserve">. Tìm giá trị nhỏ nhất của biểu thức </w:t>
      </w:r>
      <w:r w:rsidRPr="00AB08B1">
        <w:rPr>
          <w:color w:val="0D0D0D" w:themeColor="text1" w:themeTint="F2"/>
          <w:position w:val="-32"/>
          <w:sz w:val="28"/>
          <w:szCs w:val="28"/>
        </w:rPr>
        <w:object w:dxaOrig="4239" w:dyaOrig="760" w14:anchorId="0DB01844">
          <v:shape id="_x0000_i1207" type="#_x0000_t75" style="width:211.8pt;height:38.4pt" o:ole="">
            <v:imagedata r:id="rId107" o:title=""/>
          </v:shape>
          <o:OLEObject Type="Embed" ProgID="Equation.DSMT4" ShapeID="_x0000_i1207" DrawAspect="Content" ObjectID="_1747428614" r:id="rId322"/>
        </w:object>
      </w:r>
      <w:r w:rsidRPr="00AB08B1">
        <w:rPr>
          <w:bCs/>
          <w:color w:val="0D0D0D" w:themeColor="text1" w:themeTint="F2"/>
          <w:sz w:val="28"/>
          <w:szCs w:val="28"/>
          <w:lang w:val="es-ES"/>
        </w:rPr>
        <w:t>.</w:t>
      </w:r>
    </w:p>
    <w:p w14:paraId="218D5E12" w14:textId="77777777" w:rsidR="00440545" w:rsidRPr="00AB08B1" w:rsidRDefault="00440545" w:rsidP="00440545">
      <w:pPr>
        <w:jc w:val="center"/>
        <w:rPr>
          <w:b/>
          <w:color w:val="0D0D0D" w:themeColor="text1" w:themeTint="F2"/>
          <w:sz w:val="28"/>
          <w:szCs w:val="28"/>
          <w:lang w:val="es-ES"/>
        </w:rPr>
      </w:pPr>
      <w:r w:rsidRPr="00AB08B1">
        <w:rPr>
          <w:b/>
          <w:color w:val="0D0D0D" w:themeColor="text1" w:themeTint="F2"/>
          <w:sz w:val="28"/>
          <w:szCs w:val="28"/>
          <w:lang w:val="es-ES"/>
        </w:rPr>
        <w:t>Lời giải</w:t>
      </w:r>
    </w:p>
    <w:p w14:paraId="475EAB56" w14:textId="39FDF0C4" w:rsidR="00440545" w:rsidRPr="00AB08B1" w:rsidRDefault="004D6BFE" w:rsidP="00440545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</w:r>
    </w:p>
    <w:p w14:paraId="13759978" w14:textId="7AB06EAD" w:rsidR="00440545" w:rsidRPr="00AB08B1" w:rsidRDefault="00F33DC0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</w:r>
      <w:r w:rsidR="004D6BFE" w:rsidRPr="00AB08B1">
        <w:rPr>
          <w:color w:val="0D0D0D" w:themeColor="text1" w:themeTint="F2"/>
          <w:sz w:val="28"/>
          <w:szCs w:val="28"/>
          <w:lang w:val="es-ES"/>
        </w:rPr>
        <w:t xml:space="preserve">▪ Ta có: </w:t>
      </w:r>
      <w:r w:rsidR="004D6BFE" w:rsidRPr="00AB08B1">
        <w:rPr>
          <w:color w:val="0D0D0D" w:themeColor="text1" w:themeTint="F2"/>
          <w:position w:val="-6"/>
          <w:sz w:val="28"/>
          <w:szCs w:val="28"/>
          <w:lang w:val="es-ES"/>
        </w:rPr>
        <w:object w:dxaOrig="1200" w:dyaOrig="279" w14:anchorId="5C2E378F">
          <v:shape id="_x0000_i1208" type="#_x0000_t75" style="width:60pt;height:13.8pt" o:ole="">
            <v:imagedata r:id="rId323" o:title=""/>
          </v:shape>
          <o:OLEObject Type="Embed" ProgID="Equation.DSMT4" ShapeID="_x0000_i1208" DrawAspect="Content" ObjectID="_1747428615" r:id="rId324"/>
        </w:object>
      </w:r>
      <w:r w:rsidR="004D6BFE"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7581EE22" w14:textId="64E635D1" w:rsidR="004D6BFE" w:rsidRPr="00AB08B1" w:rsidRDefault="004D6BFE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</w:t>
      </w:r>
      <w:r w:rsidRPr="00AB08B1">
        <w:rPr>
          <w:color w:val="0D0D0D" w:themeColor="text1" w:themeTint="F2"/>
          <w:position w:val="-32"/>
          <w:sz w:val="28"/>
          <w:szCs w:val="28"/>
        </w:rPr>
        <w:object w:dxaOrig="4239" w:dyaOrig="760" w14:anchorId="768D29D0">
          <v:shape id="_x0000_i1209" type="#_x0000_t75" style="width:211.8pt;height:38.4pt" o:ole="">
            <v:imagedata r:id="rId107" o:title=""/>
          </v:shape>
          <o:OLEObject Type="Embed" ProgID="Equation.DSMT4" ShapeID="_x0000_i1209" DrawAspect="Content" ObjectID="_1747428616" r:id="rId325"/>
        </w:object>
      </w:r>
      <w:r w:rsidRPr="00AB08B1">
        <w:rPr>
          <w:color w:val="0D0D0D" w:themeColor="text1" w:themeTint="F2"/>
          <w:position w:val="-28"/>
          <w:sz w:val="28"/>
          <w:szCs w:val="28"/>
        </w:rPr>
        <w:object w:dxaOrig="4040" w:dyaOrig="680" w14:anchorId="245D6337">
          <v:shape id="_x0000_i1210" type="#_x0000_t75" style="width:201.6pt;height:33.6pt" o:ole="">
            <v:imagedata r:id="rId326" o:title=""/>
          </v:shape>
          <o:OLEObject Type="Embed" ProgID="Equation.DSMT4" ShapeID="_x0000_i1210" DrawAspect="Content" ObjectID="_1747428617" r:id="rId327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44E8054D" w14:textId="7314F634" w:rsidR="004D6BFE" w:rsidRPr="00AB08B1" w:rsidRDefault="004D6BFE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Xét </w:t>
      </w:r>
      <w:r w:rsidR="009918A4" w:rsidRPr="00AB08B1">
        <w:rPr>
          <w:color w:val="0D0D0D" w:themeColor="text1" w:themeTint="F2"/>
          <w:position w:val="-10"/>
          <w:sz w:val="28"/>
          <w:szCs w:val="28"/>
        </w:rPr>
        <w:object w:dxaOrig="1120" w:dyaOrig="320" w14:anchorId="04EF14E6">
          <v:shape id="_x0000_i1211" type="#_x0000_t75" style="width:56.4pt;height:15.6pt" o:ole="">
            <v:imagedata r:id="rId328" o:title=""/>
          </v:shape>
          <o:OLEObject Type="Embed" ProgID="Equation.DSMT4" ShapeID="_x0000_i1211" DrawAspect="Content" ObjectID="_1747428618" r:id="rId329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: </w:t>
      </w:r>
      <w:r w:rsidRPr="00AB08B1">
        <w:rPr>
          <w:color w:val="0D0D0D" w:themeColor="text1" w:themeTint="F2"/>
          <w:position w:val="-24"/>
          <w:sz w:val="28"/>
          <w:szCs w:val="28"/>
        </w:rPr>
        <w:object w:dxaOrig="2020" w:dyaOrig="680" w14:anchorId="59327EEA">
          <v:shape id="_x0000_i1212" type="#_x0000_t75" style="width:100.8pt;height:33.6pt" o:ole="">
            <v:imagedata r:id="rId330" o:title=""/>
          </v:shape>
          <o:OLEObject Type="Embed" ProgID="Equation.DSMT4" ShapeID="_x0000_i1212" DrawAspect="Content" ObjectID="_1747428619" r:id="rId331"/>
        </w:object>
      </w:r>
      <w:r w:rsidR="009918A4" w:rsidRPr="00AB08B1">
        <w:rPr>
          <w:color w:val="0D0D0D" w:themeColor="text1" w:themeTint="F2"/>
          <w:sz w:val="28"/>
          <w:szCs w:val="28"/>
          <w:lang w:val="es-ES"/>
        </w:rPr>
        <w:t xml:space="preserve">; </w:t>
      </w:r>
      <w:r w:rsidR="009918A4" w:rsidRPr="00AB08B1">
        <w:rPr>
          <w:color w:val="0D0D0D" w:themeColor="text1" w:themeTint="F2"/>
          <w:position w:val="-24"/>
          <w:sz w:val="28"/>
          <w:szCs w:val="28"/>
        </w:rPr>
        <w:object w:dxaOrig="2160" w:dyaOrig="680" w14:anchorId="6447090C">
          <v:shape id="_x0000_i1213" type="#_x0000_t75" style="width:108pt;height:33.6pt" o:ole="">
            <v:imagedata r:id="rId332" o:title=""/>
          </v:shape>
          <o:OLEObject Type="Embed" ProgID="Equation.DSMT4" ShapeID="_x0000_i1213" DrawAspect="Content" ObjectID="_1747428620" r:id="rId333"/>
        </w:object>
      </w:r>
      <w:r w:rsidR="009918A4" w:rsidRPr="00AB08B1">
        <w:rPr>
          <w:color w:val="0D0D0D" w:themeColor="text1" w:themeTint="F2"/>
          <w:sz w:val="28"/>
          <w:szCs w:val="28"/>
          <w:lang w:val="es-ES"/>
        </w:rPr>
        <w:t xml:space="preserve">; </w:t>
      </w:r>
      <w:r w:rsidR="009918A4" w:rsidRPr="00AB08B1">
        <w:rPr>
          <w:color w:val="0D0D0D" w:themeColor="text1" w:themeTint="F2"/>
          <w:position w:val="-24"/>
          <w:sz w:val="28"/>
          <w:szCs w:val="28"/>
        </w:rPr>
        <w:object w:dxaOrig="2060" w:dyaOrig="680" w14:anchorId="7F0E08D5">
          <v:shape id="_x0000_i1214" type="#_x0000_t75" style="width:102.6pt;height:33.6pt" o:ole="">
            <v:imagedata r:id="rId334" o:title=""/>
          </v:shape>
          <o:OLEObject Type="Embed" ProgID="Equation.DSMT4" ShapeID="_x0000_i1214" DrawAspect="Content" ObjectID="_1747428621" r:id="rId335"/>
        </w:object>
      </w:r>
    </w:p>
    <w:p w14:paraId="00CC5531" w14:textId="0964BC74" w:rsidR="004D6BFE" w:rsidRPr="00AB08B1" w:rsidRDefault="004D6BFE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</w:r>
      <w:r w:rsidRPr="00AB08B1">
        <w:rPr>
          <w:color w:val="0D0D0D" w:themeColor="text1" w:themeTint="F2"/>
          <w:sz w:val="28"/>
          <w:szCs w:val="28"/>
          <w:lang w:val="es-ES"/>
        </w:rPr>
        <w:tab/>
      </w:r>
      <w:r w:rsidR="009918A4" w:rsidRPr="00AB08B1">
        <w:rPr>
          <w:color w:val="0D0D0D" w:themeColor="text1" w:themeTint="F2"/>
          <w:sz w:val="28"/>
          <w:szCs w:val="28"/>
          <w:lang w:val="es-ES"/>
        </w:rPr>
        <w:t>⁎</w:t>
      </w:r>
      <w:r w:rsidR="009918A4" w:rsidRPr="00AB08B1">
        <w:rPr>
          <w:color w:val="0D0D0D" w:themeColor="text1" w:themeTint="F2"/>
          <w:position w:val="-8"/>
          <w:sz w:val="28"/>
          <w:szCs w:val="28"/>
        </w:rPr>
        <w:object w:dxaOrig="2600" w:dyaOrig="400" w14:anchorId="3E91EDCE">
          <v:shape id="_x0000_i1215" type="#_x0000_t75" style="width:130.2pt;height:20.4pt" o:ole="">
            <v:imagedata r:id="rId336" o:title=""/>
          </v:shape>
          <o:OLEObject Type="Embed" ProgID="Equation.DSMT4" ShapeID="_x0000_i1215" DrawAspect="Content" ObjectID="_1747428622" r:id="rId337"/>
        </w:object>
      </w:r>
    </w:p>
    <w:p w14:paraId="6FCD5217" w14:textId="6F09C5B7" w:rsidR="004D6BFE" w:rsidRPr="00AB08B1" w:rsidRDefault="004D6BFE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lastRenderedPageBreak/>
        <w:tab/>
      </w: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Dấu bằng xảy ra </w:t>
      </w:r>
      <w:r w:rsidRPr="00AB08B1">
        <w:rPr>
          <w:color w:val="0D0D0D" w:themeColor="text1" w:themeTint="F2"/>
          <w:position w:val="-24"/>
          <w:sz w:val="28"/>
          <w:szCs w:val="28"/>
        </w:rPr>
        <w:object w:dxaOrig="3240" w:dyaOrig="660" w14:anchorId="2F4DE80F">
          <v:shape id="_x0000_i1216" type="#_x0000_t75" style="width:162pt;height:33pt" o:ole="">
            <v:imagedata r:id="rId338" o:title=""/>
          </v:shape>
          <o:OLEObject Type="Embed" ProgID="Equation.DSMT4" ShapeID="_x0000_i1216" DrawAspect="Content" ObjectID="_1747428623" r:id="rId339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59BE6B87" w14:textId="2D98BE48" w:rsidR="004D6BFE" w:rsidRPr="00AB08B1" w:rsidRDefault="004D6BFE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</w:r>
      <w:r w:rsidR="009918A4" w:rsidRPr="00AB08B1">
        <w:rPr>
          <w:color w:val="0D0D0D" w:themeColor="text1" w:themeTint="F2"/>
          <w:sz w:val="28"/>
          <w:szCs w:val="28"/>
          <w:lang w:val="es-ES"/>
        </w:rPr>
        <w:tab/>
        <w:t>⁎</w: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</w:t>
      </w:r>
      <w:r w:rsidR="009918A4" w:rsidRPr="00AB08B1">
        <w:rPr>
          <w:color w:val="0D0D0D" w:themeColor="text1" w:themeTint="F2"/>
          <w:sz w:val="28"/>
          <w:szCs w:val="28"/>
          <w:lang w:val="es-ES"/>
        </w:rPr>
        <w:t xml:space="preserve">Tương tự ta tìm được: </w:t>
      </w:r>
      <w:r w:rsidR="009918A4" w:rsidRPr="00AB08B1">
        <w:rPr>
          <w:color w:val="0D0D0D" w:themeColor="text1" w:themeTint="F2"/>
          <w:position w:val="-4"/>
          <w:sz w:val="28"/>
          <w:szCs w:val="28"/>
        </w:rPr>
        <w:object w:dxaOrig="720" w:dyaOrig="260" w14:anchorId="34C3EE81">
          <v:shape id="_x0000_i1217" type="#_x0000_t75" style="width:36pt;height:12.6pt" o:ole="">
            <v:imagedata r:id="rId340" o:title=""/>
          </v:shape>
          <o:OLEObject Type="Embed" ProgID="Equation.DSMT4" ShapeID="_x0000_i1217" DrawAspect="Content" ObjectID="_1747428624" r:id="rId341"/>
        </w:object>
      </w:r>
      <w:r w:rsidR="009918A4" w:rsidRPr="00AB08B1">
        <w:rPr>
          <w:color w:val="0D0D0D" w:themeColor="text1" w:themeTint="F2"/>
          <w:sz w:val="28"/>
          <w:szCs w:val="28"/>
          <w:lang w:val="es-ES"/>
        </w:rPr>
        <w:t xml:space="preserve">, </w:t>
      </w:r>
      <w:r w:rsidR="009918A4" w:rsidRPr="00AB08B1">
        <w:rPr>
          <w:color w:val="0D0D0D" w:themeColor="text1" w:themeTint="F2"/>
          <w:position w:val="-24"/>
          <w:sz w:val="28"/>
          <w:szCs w:val="28"/>
        </w:rPr>
        <w:object w:dxaOrig="700" w:dyaOrig="660" w14:anchorId="4D943570">
          <v:shape id="_x0000_i1218" type="#_x0000_t75" style="width:35.4pt;height:33pt" o:ole="">
            <v:imagedata r:id="rId342" o:title=""/>
          </v:shape>
          <o:OLEObject Type="Embed" ProgID="Equation.DSMT4" ShapeID="_x0000_i1218" DrawAspect="Content" ObjectID="_1747428625" r:id="rId343"/>
        </w:object>
      </w:r>
      <w:r w:rsidR="009918A4"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4612059F" w14:textId="09112BB3" w:rsidR="009918A4" w:rsidRPr="00AB08B1" w:rsidRDefault="009918A4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Do đó: </w:t>
      </w:r>
      <w:r w:rsidR="00435127" w:rsidRPr="00AB08B1">
        <w:rPr>
          <w:color w:val="0D0D0D" w:themeColor="text1" w:themeTint="F2"/>
          <w:position w:val="-32"/>
          <w:sz w:val="28"/>
          <w:szCs w:val="28"/>
        </w:rPr>
        <w:object w:dxaOrig="5980" w:dyaOrig="760" w14:anchorId="4AA678AC">
          <v:shape id="_x0000_i1219" type="#_x0000_t75" style="width:299.4pt;height:38.4pt" o:ole="">
            <v:imagedata r:id="rId344" o:title=""/>
          </v:shape>
          <o:OLEObject Type="Embed" ProgID="Equation.DSMT4" ShapeID="_x0000_i1219" DrawAspect="Content" ObjectID="_1747428626" r:id="rId345"/>
        </w:object>
      </w:r>
    </w:p>
    <w:p w14:paraId="3375FABB" w14:textId="15352597" w:rsidR="009918A4" w:rsidRPr="00AB08B1" w:rsidRDefault="009918A4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</w:r>
      <w:r w:rsidR="00435127" w:rsidRPr="00AB08B1">
        <w:rPr>
          <w:color w:val="0D0D0D" w:themeColor="text1" w:themeTint="F2"/>
          <w:position w:val="-24"/>
          <w:sz w:val="28"/>
          <w:szCs w:val="28"/>
        </w:rPr>
        <w:object w:dxaOrig="4320" w:dyaOrig="660" w14:anchorId="03061724">
          <v:shape id="_x0000_i1220" type="#_x0000_t75" style="width:3in;height:33pt" o:ole="">
            <v:imagedata r:id="rId346" o:title=""/>
          </v:shape>
          <o:OLEObject Type="Embed" ProgID="Equation.DSMT4" ShapeID="_x0000_i1220" DrawAspect="Content" ObjectID="_1747428627" r:id="rId347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5F0EE01C" w14:textId="51D9BB92" w:rsidR="009918A4" w:rsidRPr="00AB08B1" w:rsidRDefault="009918A4" w:rsidP="000D6010">
      <w:pPr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Dấu bằng xảy ra </w:t>
      </w:r>
      <w:r w:rsidR="00435127" w:rsidRPr="00AB08B1">
        <w:rPr>
          <w:color w:val="0D0D0D" w:themeColor="text1" w:themeTint="F2"/>
          <w:sz w:val="28"/>
          <w:szCs w:val="28"/>
          <w:lang w:val="es-ES"/>
        </w:rPr>
        <w:t xml:space="preserve">khi </w:t>
      </w:r>
      <w:r w:rsidR="00435127" w:rsidRPr="00AB08B1">
        <w:rPr>
          <w:color w:val="0D0D0D" w:themeColor="text1" w:themeTint="F2"/>
          <w:position w:val="-4"/>
          <w:sz w:val="28"/>
          <w:szCs w:val="28"/>
        </w:rPr>
        <w:object w:dxaOrig="1460" w:dyaOrig="260" w14:anchorId="62536B77">
          <v:shape id="_x0000_i1221" type="#_x0000_t75" style="width:73.2pt;height:12.6pt" o:ole="">
            <v:imagedata r:id="rId348" o:title=""/>
          </v:shape>
          <o:OLEObject Type="Embed" ProgID="Equation.DSMT4" ShapeID="_x0000_i1221" DrawAspect="Content" ObjectID="_1747428628" r:id="rId349"/>
        </w:object>
      </w:r>
      <w:r w:rsidR="00435127" w:rsidRPr="00AB08B1">
        <w:rPr>
          <w:color w:val="0D0D0D" w:themeColor="text1" w:themeTint="F2"/>
          <w:sz w:val="28"/>
          <w:szCs w:val="28"/>
          <w:lang w:val="es-ES"/>
        </w:rPr>
        <w:t>.</w:t>
      </w:r>
    </w:p>
    <w:p w14:paraId="287BD69E" w14:textId="68DCEE09" w:rsidR="00435127" w:rsidRPr="00AB08B1" w:rsidRDefault="00435127" w:rsidP="000D6010">
      <w:pPr>
        <w:rPr>
          <w:color w:val="0D0D0D" w:themeColor="text1" w:themeTint="F2"/>
          <w:sz w:val="28"/>
          <w:szCs w:val="28"/>
        </w:rPr>
      </w:pPr>
      <w:r w:rsidRPr="00AB08B1">
        <w:rPr>
          <w:color w:val="0D0D0D" w:themeColor="text1" w:themeTint="F2"/>
          <w:sz w:val="28"/>
          <w:szCs w:val="28"/>
          <w:lang w:val="es-ES"/>
        </w:rPr>
        <w:tab/>
        <w:t xml:space="preserve">▪ Vậy </w:t>
      </w:r>
      <w:r w:rsidRPr="00AB08B1">
        <w:rPr>
          <w:color w:val="0D0D0D" w:themeColor="text1" w:themeTint="F2"/>
          <w:position w:val="-14"/>
          <w:sz w:val="28"/>
          <w:szCs w:val="28"/>
        </w:rPr>
        <w:object w:dxaOrig="1140" w:dyaOrig="400" w14:anchorId="12BBB7E1">
          <v:shape id="_x0000_i1222" type="#_x0000_t75" style="width:57pt;height:20.4pt" o:ole="">
            <v:imagedata r:id="rId350" o:title=""/>
          </v:shape>
          <o:OLEObject Type="Embed" ProgID="Equation.DSMT4" ShapeID="_x0000_i1222" DrawAspect="Content" ObjectID="_1747428629" r:id="rId351"/>
        </w:object>
      </w:r>
      <w:r w:rsidRPr="00AB08B1">
        <w:rPr>
          <w:color w:val="0D0D0D" w:themeColor="text1" w:themeTint="F2"/>
          <w:sz w:val="28"/>
          <w:szCs w:val="28"/>
          <w:lang w:val="es-ES"/>
        </w:rPr>
        <w:t xml:space="preserve"> khi </w:t>
      </w:r>
      <w:r w:rsidRPr="00AB08B1">
        <w:rPr>
          <w:color w:val="0D0D0D" w:themeColor="text1" w:themeTint="F2"/>
          <w:position w:val="-4"/>
          <w:sz w:val="28"/>
          <w:szCs w:val="28"/>
        </w:rPr>
        <w:object w:dxaOrig="1460" w:dyaOrig="260" w14:anchorId="342171B6">
          <v:shape id="_x0000_i1223" type="#_x0000_t75" style="width:73.2pt;height:12.6pt" o:ole="">
            <v:imagedata r:id="rId348" o:title=""/>
          </v:shape>
          <o:OLEObject Type="Embed" ProgID="Equation.DSMT4" ShapeID="_x0000_i1223" DrawAspect="Content" ObjectID="_1747428630" r:id="rId352"/>
        </w:object>
      </w:r>
      <w:r w:rsidRPr="00AB08B1">
        <w:rPr>
          <w:color w:val="0D0D0D" w:themeColor="text1" w:themeTint="F2"/>
          <w:sz w:val="28"/>
          <w:szCs w:val="28"/>
        </w:rPr>
        <w:t>.</w:t>
      </w:r>
    </w:p>
    <w:p w14:paraId="3657BE30" w14:textId="1E3BD6D1" w:rsidR="00435127" w:rsidRPr="00AB08B1" w:rsidRDefault="00435127" w:rsidP="00435127">
      <w:pPr>
        <w:jc w:val="center"/>
        <w:rPr>
          <w:color w:val="0D0D0D" w:themeColor="text1" w:themeTint="F2"/>
          <w:sz w:val="28"/>
          <w:szCs w:val="28"/>
          <w:lang w:val="es-ES"/>
        </w:rPr>
      </w:pPr>
      <w:r w:rsidRPr="00AB08B1">
        <w:rPr>
          <w:color w:val="0D0D0D" w:themeColor="text1" w:themeTint="F2"/>
          <w:sz w:val="28"/>
          <w:szCs w:val="28"/>
        </w:rPr>
        <w:t>---</w:t>
      </w:r>
      <w:r w:rsidRPr="00AB08B1">
        <w:rPr>
          <w:b/>
          <w:bCs/>
          <w:color w:val="0D0D0D" w:themeColor="text1" w:themeTint="F2"/>
          <w:sz w:val="28"/>
          <w:szCs w:val="28"/>
        </w:rPr>
        <w:t>Hết</w:t>
      </w:r>
      <w:r w:rsidRPr="00AB08B1">
        <w:rPr>
          <w:color w:val="0D0D0D" w:themeColor="text1" w:themeTint="F2"/>
          <w:sz w:val="28"/>
          <w:szCs w:val="28"/>
        </w:rPr>
        <w:t>---</w:t>
      </w:r>
    </w:p>
    <w:sectPr w:rsidR="00435127" w:rsidRPr="00AB08B1" w:rsidSect="00857F72">
      <w:pgSz w:w="11909" w:h="16834" w:code="9"/>
      <w:pgMar w:top="461" w:right="569" w:bottom="360" w:left="126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1E017CB" w14:textId="77777777" w:rsidR="0066253D" w:rsidRDefault="0066253D">
      <w:r>
        <w:separator/>
      </w:r>
    </w:p>
  </w:endnote>
  <w:endnote w:type="continuationSeparator" w:id="0">
    <w:p w14:paraId="4B342A14" w14:textId="77777777" w:rsidR="0066253D" w:rsidRDefault="006625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altName w:val="Ÿà–¾’©"/>
    <w:charset w:val="80"/>
    <w:family w:val="roman"/>
    <w:pitch w:val="variable"/>
    <w:sig w:usb0="800002E7" w:usb1="2AC7FCFF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BEA0A31" w14:textId="77777777" w:rsidR="0066253D" w:rsidRDefault="0066253D">
      <w:r>
        <w:separator/>
      </w:r>
    </w:p>
  </w:footnote>
  <w:footnote w:type="continuationSeparator" w:id="0">
    <w:p w14:paraId="4E1B2743" w14:textId="77777777" w:rsidR="0066253D" w:rsidRDefault="006625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F126B5"/>
    <w:multiLevelType w:val="hybridMultilevel"/>
    <w:tmpl w:val="F0F8EF6C"/>
    <w:lvl w:ilvl="0" w:tplc="98B62BA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F3200A"/>
    <w:multiLevelType w:val="hybridMultilevel"/>
    <w:tmpl w:val="E76805C6"/>
    <w:lvl w:ilvl="0" w:tplc="EBACCD2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BC2D31"/>
    <w:multiLevelType w:val="hybridMultilevel"/>
    <w:tmpl w:val="21A2C7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7129A6"/>
    <w:multiLevelType w:val="hybridMultilevel"/>
    <w:tmpl w:val="475AB1F6"/>
    <w:lvl w:ilvl="0" w:tplc="381CEFA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223634BD"/>
    <w:multiLevelType w:val="hybridMultilevel"/>
    <w:tmpl w:val="0BD07A62"/>
    <w:lvl w:ilvl="0" w:tplc="96887F1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2DA14244"/>
    <w:multiLevelType w:val="multilevel"/>
    <w:tmpl w:val="D00E321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b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</w:lvl>
  </w:abstractNum>
  <w:abstractNum w:abstractNumId="6">
    <w:nsid w:val="37464807"/>
    <w:multiLevelType w:val="hybridMultilevel"/>
    <w:tmpl w:val="14EAA170"/>
    <w:lvl w:ilvl="0" w:tplc="F3A21B84">
      <w:start w:val="2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76C4C44"/>
    <w:multiLevelType w:val="hybridMultilevel"/>
    <w:tmpl w:val="A4A24592"/>
    <w:lvl w:ilvl="0" w:tplc="5F2E01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4B897E9A"/>
    <w:multiLevelType w:val="hybridMultilevel"/>
    <w:tmpl w:val="AF2490A6"/>
    <w:lvl w:ilvl="0" w:tplc="01F09DE4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57EB0E03"/>
    <w:multiLevelType w:val="hybridMultilevel"/>
    <w:tmpl w:val="6E1480BE"/>
    <w:lvl w:ilvl="0" w:tplc="715C44B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672304E6"/>
    <w:multiLevelType w:val="hybridMultilevel"/>
    <w:tmpl w:val="8B52488E"/>
    <w:lvl w:ilvl="0" w:tplc="6A8629B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1">
    <w:nsid w:val="6FA30C4C"/>
    <w:multiLevelType w:val="hybridMultilevel"/>
    <w:tmpl w:val="ACD0503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D75332A"/>
    <w:multiLevelType w:val="hybridMultilevel"/>
    <w:tmpl w:val="185266E4"/>
    <w:lvl w:ilvl="0" w:tplc="5C3611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10"/>
  </w:num>
  <w:num w:numId="4">
    <w:abstractNumId w:val="7"/>
  </w:num>
  <w:num w:numId="5">
    <w:abstractNumId w:val="4"/>
  </w:num>
  <w:num w:numId="6">
    <w:abstractNumId w:val="9"/>
  </w:num>
  <w:num w:numId="7">
    <w:abstractNumId w:val="8"/>
  </w:num>
  <w:num w:numId="8">
    <w:abstractNumId w:val="6"/>
  </w:num>
  <w:num w:numId="9">
    <w:abstractNumId w:val="11"/>
  </w:num>
  <w:num w:numId="10">
    <w:abstractNumId w:val="2"/>
  </w:num>
  <w:num w:numId="11">
    <w:abstractNumId w:val="1"/>
  </w:num>
  <w:num w:numId="12">
    <w:abstractNumId w:val="0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69FE"/>
    <w:rsid w:val="00004D15"/>
    <w:rsid w:val="000159DD"/>
    <w:rsid w:val="000166A1"/>
    <w:rsid w:val="000337AE"/>
    <w:rsid w:val="00040584"/>
    <w:rsid w:val="00041ECB"/>
    <w:rsid w:val="00042DA3"/>
    <w:rsid w:val="000579A4"/>
    <w:rsid w:val="000746D6"/>
    <w:rsid w:val="0007715A"/>
    <w:rsid w:val="00082DD0"/>
    <w:rsid w:val="0008547B"/>
    <w:rsid w:val="000857AE"/>
    <w:rsid w:val="00085FFD"/>
    <w:rsid w:val="00094D24"/>
    <w:rsid w:val="00096EFB"/>
    <w:rsid w:val="000A233A"/>
    <w:rsid w:val="000A5B58"/>
    <w:rsid w:val="000B03F8"/>
    <w:rsid w:val="000B4B5E"/>
    <w:rsid w:val="000C09E5"/>
    <w:rsid w:val="000C2F8E"/>
    <w:rsid w:val="000C4523"/>
    <w:rsid w:val="000C4881"/>
    <w:rsid w:val="000C4B0F"/>
    <w:rsid w:val="000D08C0"/>
    <w:rsid w:val="000D1B3F"/>
    <w:rsid w:val="000D3A9A"/>
    <w:rsid w:val="000D6010"/>
    <w:rsid w:val="000F46FF"/>
    <w:rsid w:val="000F510A"/>
    <w:rsid w:val="00100626"/>
    <w:rsid w:val="001010E8"/>
    <w:rsid w:val="001054A6"/>
    <w:rsid w:val="001067C1"/>
    <w:rsid w:val="00107D4B"/>
    <w:rsid w:val="00112382"/>
    <w:rsid w:val="00113212"/>
    <w:rsid w:val="00114903"/>
    <w:rsid w:val="00117F3C"/>
    <w:rsid w:val="00147135"/>
    <w:rsid w:val="0016458D"/>
    <w:rsid w:val="00166A14"/>
    <w:rsid w:val="00167E9E"/>
    <w:rsid w:val="00172D78"/>
    <w:rsid w:val="00176D7F"/>
    <w:rsid w:val="001868AC"/>
    <w:rsid w:val="001912AB"/>
    <w:rsid w:val="00194D6B"/>
    <w:rsid w:val="001970BC"/>
    <w:rsid w:val="001972CB"/>
    <w:rsid w:val="001A1CF5"/>
    <w:rsid w:val="001A2DE7"/>
    <w:rsid w:val="001A5D76"/>
    <w:rsid w:val="001B14BD"/>
    <w:rsid w:val="001B27FF"/>
    <w:rsid w:val="001B45DB"/>
    <w:rsid w:val="001B6E84"/>
    <w:rsid w:val="001C69EF"/>
    <w:rsid w:val="001C7366"/>
    <w:rsid w:val="001D726D"/>
    <w:rsid w:val="001E1AF8"/>
    <w:rsid w:val="001E7970"/>
    <w:rsid w:val="001F111E"/>
    <w:rsid w:val="001F1431"/>
    <w:rsid w:val="001F5CD0"/>
    <w:rsid w:val="001F6330"/>
    <w:rsid w:val="001F7493"/>
    <w:rsid w:val="001F7CB7"/>
    <w:rsid w:val="00203C49"/>
    <w:rsid w:val="002107B3"/>
    <w:rsid w:val="00212CA3"/>
    <w:rsid w:val="002203BE"/>
    <w:rsid w:val="0022536C"/>
    <w:rsid w:val="00245855"/>
    <w:rsid w:val="0025245A"/>
    <w:rsid w:val="0025704A"/>
    <w:rsid w:val="0026159E"/>
    <w:rsid w:val="0026701C"/>
    <w:rsid w:val="00270534"/>
    <w:rsid w:val="00274488"/>
    <w:rsid w:val="0028376E"/>
    <w:rsid w:val="002846F2"/>
    <w:rsid w:val="00293298"/>
    <w:rsid w:val="002A0CA7"/>
    <w:rsid w:val="002A26E5"/>
    <w:rsid w:val="002A4B90"/>
    <w:rsid w:val="002B3CE6"/>
    <w:rsid w:val="002C03C2"/>
    <w:rsid w:val="002D6E11"/>
    <w:rsid w:val="002D7059"/>
    <w:rsid w:val="002E3322"/>
    <w:rsid w:val="002E5592"/>
    <w:rsid w:val="002F0CF5"/>
    <w:rsid w:val="002F1EDB"/>
    <w:rsid w:val="002F2DBA"/>
    <w:rsid w:val="00325861"/>
    <w:rsid w:val="003276C8"/>
    <w:rsid w:val="0033139E"/>
    <w:rsid w:val="003362E7"/>
    <w:rsid w:val="00337D95"/>
    <w:rsid w:val="003443EF"/>
    <w:rsid w:val="003475D5"/>
    <w:rsid w:val="00351FF9"/>
    <w:rsid w:val="00360526"/>
    <w:rsid w:val="00364939"/>
    <w:rsid w:val="0036696B"/>
    <w:rsid w:val="00380342"/>
    <w:rsid w:val="00385CF8"/>
    <w:rsid w:val="00386132"/>
    <w:rsid w:val="003862A8"/>
    <w:rsid w:val="003915E2"/>
    <w:rsid w:val="0039392B"/>
    <w:rsid w:val="00394235"/>
    <w:rsid w:val="003A1924"/>
    <w:rsid w:val="003A5E93"/>
    <w:rsid w:val="003A669B"/>
    <w:rsid w:val="003B2499"/>
    <w:rsid w:val="003C1E4D"/>
    <w:rsid w:val="003C2A65"/>
    <w:rsid w:val="003C71EA"/>
    <w:rsid w:val="003D1AF9"/>
    <w:rsid w:val="003E2B4E"/>
    <w:rsid w:val="003E382F"/>
    <w:rsid w:val="003E64C0"/>
    <w:rsid w:val="003F1B5E"/>
    <w:rsid w:val="003F6CFA"/>
    <w:rsid w:val="00402D5C"/>
    <w:rsid w:val="00421770"/>
    <w:rsid w:val="00422DC9"/>
    <w:rsid w:val="004350BF"/>
    <w:rsid w:val="00435127"/>
    <w:rsid w:val="00440545"/>
    <w:rsid w:val="0046344F"/>
    <w:rsid w:val="00471134"/>
    <w:rsid w:val="00482685"/>
    <w:rsid w:val="004839CF"/>
    <w:rsid w:val="00487C5A"/>
    <w:rsid w:val="00492479"/>
    <w:rsid w:val="004A52DC"/>
    <w:rsid w:val="004B30D0"/>
    <w:rsid w:val="004B5198"/>
    <w:rsid w:val="004B7063"/>
    <w:rsid w:val="004C1315"/>
    <w:rsid w:val="004D1F0F"/>
    <w:rsid w:val="004D21F4"/>
    <w:rsid w:val="004D32D2"/>
    <w:rsid w:val="004D6BFE"/>
    <w:rsid w:val="004D72D0"/>
    <w:rsid w:val="004E019A"/>
    <w:rsid w:val="004E3E95"/>
    <w:rsid w:val="004E5561"/>
    <w:rsid w:val="004F3D3C"/>
    <w:rsid w:val="004F480F"/>
    <w:rsid w:val="004F720F"/>
    <w:rsid w:val="0050422C"/>
    <w:rsid w:val="00513284"/>
    <w:rsid w:val="00513E8A"/>
    <w:rsid w:val="00514AF9"/>
    <w:rsid w:val="005154C9"/>
    <w:rsid w:val="00523DAD"/>
    <w:rsid w:val="00526012"/>
    <w:rsid w:val="005418BE"/>
    <w:rsid w:val="00543122"/>
    <w:rsid w:val="00551E34"/>
    <w:rsid w:val="0055662C"/>
    <w:rsid w:val="00567915"/>
    <w:rsid w:val="00577866"/>
    <w:rsid w:val="00583069"/>
    <w:rsid w:val="005843CA"/>
    <w:rsid w:val="005C05F9"/>
    <w:rsid w:val="005C5C18"/>
    <w:rsid w:val="005C6439"/>
    <w:rsid w:val="005C7A16"/>
    <w:rsid w:val="005D0309"/>
    <w:rsid w:val="005E69FE"/>
    <w:rsid w:val="005F330B"/>
    <w:rsid w:val="00610EC6"/>
    <w:rsid w:val="00611577"/>
    <w:rsid w:val="00616E90"/>
    <w:rsid w:val="006218D6"/>
    <w:rsid w:val="00627B47"/>
    <w:rsid w:val="00631464"/>
    <w:rsid w:val="00643092"/>
    <w:rsid w:val="0064697A"/>
    <w:rsid w:val="006506D3"/>
    <w:rsid w:val="00651396"/>
    <w:rsid w:val="00652747"/>
    <w:rsid w:val="0065412A"/>
    <w:rsid w:val="00655F45"/>
    <w:rsid w:val="0066253D"/>
    <w:rsid w:val="00662589"/>
    <w:rsid w:val="00664B50"/>
    <w:rsid w:val="006718D6"/>
    <w:rsid w:val="006720CE"/>
    <w:rsid w:val="006726B9"/>
    <w:rsid w:val="00673AE3"/>
    <w:rsid w:val="00686E7B"/>
    <w:rsid w:val="00691795"/>
    <w:rsid w:val="006A13F7"/>
    <w:rsid w:val="006B2F98"/>
    <w:rsid w:val="006B2FE3"/>
    <w:rsid w:val="006B5DB9"/>
    <w:rsid w:val="006B75C4"/>
    <w:rsid w:val="006C186D"/>
    <w:rsid w:val="006C316A"/>
    <w:rsid w:val="006C369F"/>
    <w:rsid w:val="006C68A6"/>
    <w:rsid w:val="006D0889"/>
    <w:rsid w:val="006E0D5A"/>
    <w:rsid w:val="006F2AC2"/>
    <w:rsid w:val="006F5185"/>
    <w:rsid w:val="007043D1"/>
    <w:rsid w:val="00706567"/>
    <w:rsid w:val="0072541F"/>
    <w:rsid w:val="00734247"/>
    <w:rsid w:val="00734518"/>
    <w:rsid w:val="00735838"/>
    <w:rsid w:val="00735A1A"/>
    <w:rsid w:val="007423D8"/>
    <w:rsid w:val="00747C01"/>
    <w:rsid w:val="00751E95"/>
    <w:rsid w:val="0076764A"/>
    <w:rsid w:val="0077027C"/>
    <w:rsid w:val="0077343A"/>
    <w:rsid w:val="00773BEC"/>
    <w:rsid w:val="00774928"/>
    <w:rsid w:val="007763F9"/>
    <w:rsid w:val="0078281E"/>
    <w:rsid w:val="0079393E"/>
    <w:rsid w:val="007C7EC0"/>
    <w:rsid w:val="007E4A2C"/>
    <w:rsid w:val="007F33CA"/>
    <w:rsid w:val="00801F53"/>
    <w:rsid w:val="008123CC"/>
    <w:rsid w:val="00815FCA"/>
    <w:rsid w:val="00824D60"/>
    <w:rsid w:val="0082774A"/>
    <w:rsid w:val="00833653"/>
    <w:rsid w:val="00836013"/>
    <w:rsid w:val="0083663F"/>
    <w:rsid w:val="00836FA1"/>
    <w:rsid w:val="00841CF4"/>
    <w:rsid w:val="008431D7"/>
    <w:rsid w:val="00843F74"/>
    <w:rsid w:val="00844A5F"/>
    <w:rsid w:val="00845B99"/>
    <w:rsid w:val="0085049D"/>
    <w:rsid w:val="008522EC"/>
    <w:rsid w:val="008558F3"/>
    <w:rsid w:val="00855C12"/>
    <w:rsid w:val="00857F72"/>
    <w:rsid w:val="00865D29"/>
    <w:rsid w:val="00877815"/>
    <w:rsid w:val="00881A1B"/>
    <w:rsid w:val="0089014D"/>
    <w:rsid w:val="00897BC7"/>
    <w:rsid w:val="00897EFA"/>
    <w:rsid w:val="008C088E"/>
    <w:rsid w:val="008C5F1E"/>
    <w:rsid w:val="008D33D9"/>
    <w:rsid w:val="008D3B0E"/>
    <w:rsid w:val="008D6371"/>
    <w:rsid w:val="008D760D"/>
    <w:rsid w:val="008E33BF"/>
    <w:rsid w:val="008F17E9"/>
    <w:rsid w:val="008F2B55"/>
    <w:rsid w:val="008F3317"/>
    <w:rsid w:val="008F4433"/>
    <w:rsid w:val="008F7B54"/>
    <w:rsid w:val="00916D3B"/>
    <w:rsid w:val="0091784C"/>
    <w:rsid w:val="00921B2E"/>
    <w:rsid w:val="00934B2A"/>
    <w:rsid w:val="009374C0"/>
    <w:rsid w:val="00944BEB"/>
    <w:rsid w:val="00944F04"/>
    <w:rsid w:val="00946A35"/>
    <w:rsid w:val="00947F58"/>
    <w:rsid w:val="00952323"/>
    <w:rsid w:val="0095517E"/>
    <w:rsid w:val="00956DC9"/>
    <w:rsid w:val="009670EF"/>
    <w:rsid w:val="009759CF"/>
    <w:rsid w:val="009918A4"/>
    <w:rsid w:val="009A29E1"/>
    <w:rsid w:val="009A2B75"/>
    <w:rsid w:val="009B0306"/>
    <w:rsid w:val="009B3FC0"/>
    <w:rsid w:val="009C2262"/>
    <w:rsid w:val="009D1D7F"/>
    <w:rsid w:val="009D605E"/>
    <w:rsid w:val="009E219F"/>
    <w:rsid w:val="00A1307D"/>
    <w:rsid w:val="00A174A7"/>
    <w:rsid w:val="00A225F7"/>
    <w:rsid w:val="00A279D0"/>
    <w:rsid w:val="00A32CB3"/>
    <w:rsid w:val="00A51FE7"/>
    <w:rsid w:val="00A523C0"/>
    <w:rsid w:val="00A561BF"/>
    <w:rsid w:val="00A57659"/>
    <w:rsid w:val="00A57EFB"/>
    <w:rsid w:val="00A63582"/>
    <w:rsid w:val="00A64150"/>
    <w:rsid w:val="00A64577"/>
    <w:rsid w:val="00A72701"/>
    <w:rsid w:val="00A77116"/>
    <w:rsid w:val="00A80A25"/>
    <w:rsid w:val="00A904C0"/>
    <w:rsid w:val="00A915CC"/>
    <w:rsid w:val="00A92E02"/>
    <w:rsid w:val="00A97166"/>
    <w:rsid w:val="00AA120B"/>
    <w:rsid w:val="00AA5451"/>
    <w:rsid w:val="00AA6DD5"/>
    <w:rsid w:val="00AB0491"/>
    <w:rsid w:val="00AB08B1"/>
    <w:rsid w:val="00AB2F10"/>
    <w:rsid w:val="00AB4E49"/>
    <w:rsid w:val="00AC18CE"/>
    <w:rsid w:val="00AC331C"/>
    <w:rsid w:val="00AC3729"/>
    <w:rsid w:val="00AD1F0B"/>
    <w:rsid w:val="00AD5116"/>
    <w:rsid w:val="00AD5BF2"/>
    <w:rsid w:val="00AD5C01"/>
    <w:rsid w:val="00AD5EB3"/>
    <w:rsid w:val="00AF4D70"/>
    <w:rsid w:val="00B042ED"/>
    <w:rsid w:val="00B12E6A"/>
    <w:rsid w:val="00B3035F"/>
    <w:rsid w:val="00B461D2"/>
    <w:rsid w:val="00B466AE"/>
    <w:rsid w:val="00B617FD"/>
    <w:rsid w:val="00B636CD"/>
    <w:rsid w:val="00B64618"/>
    <w:rsid w:val="00B655C7"/>
    <w:rsid w:val="00B77113"/>
    <w:rsid w:val="00B811D9"/>
    <w:rsid w:val="00B83F85"/>
    <w:rsid w:val="00B846F2"/>
    <w:rsid w:val="00B84F09"/>
    <w:rsid w:val="00B86391"/>
    <w:rsid w:val="00B9456A"/>
    <w:rsid w:val="00B95DD2"/>
    <w:rsid w:val="00B96ADF"/>
    <w:rsid w:val="00BB3B15"/>
    <w:rsid w:val="00BC0DFA"/>
    <w:rsid w:val="00BD28C8"/>
    <w:rsid w:val="00BD662D"/>
    <w:rsid w:val="00BF18DA"/>
    <w:rsid w:val="00BF3FDA"/>
    <w:rsid w:val="00BF729B"/>
    <w:rsid w:val="00C005F2"/>
    <w:rsid w:val="00C011BA"/>
    <w:rsid w:val="00C0341F"/>
    <w:rsid w:val="00C14540"/>
    <w:rsid w:val="00C272B8"/>
    <w:rsid w:val="00C272FB"/>
    <w:rsid w:val="00C546A2"/>
    <w:rsid w:val="00C62970"/>
    <w:rsid w:val="00C6579B"/>
    <w:rsid w:val="00C77B7A"/>
    <w:rsid w:val="00C80FF8"/>
    <w:rsid w:val="00C83570"/>
    <w:rsid w:val="00C850EF"/>
    <w:rsid w:val="00C9017C"/>
    <w:rsid w:val="00C912E5"/>
    <w:rsid w:val="00C958DB"/>
    <w:rsid w:val="00CA0FD2"/>
    <w:rsid w:val="00CA1E77"/>
    <w:rsid w:val="00CA7B3F"/>
    <w:rsid w:val="00CA7D1A"/>
    <w:rsid w:val="00CB160A"/>
    <w:rsid w:val="00CB239A"/>
    <w:rsid w:val="00CB29A0"/>
    <w:rsid w:val="00CB3523"/>
    <w:rsid w:val="00CB36C8"/>
    <w:rsid w:val="00CB475C"/>
    <w:rsid w:val="00CB4816"/>
    <w:rsid w:val="00CB5D07"/>
    <w:rsid w:val="00CC3FB0"/>
    <w:rsid w:val="00CD4370"/>
    <w:rsid w:val="00CE3FB8"/>
    <w:rsid w:val="00CE4341"/>
    <w:rsid w:val="00CE501D"/>
    <w:rsid w:val="00CF0845"/>
    <w:rsid w:val="00CF58B5"/>
    <w:rsid w:val="00D02E53"/>
    <w:rsid w:val="00D03A99"/>
    <w:rsid w:val="00D30302"/>
    <w:rsid w:val="00D55E22"/>
    <w:rsid w:val="00D562EE"/>
    <w:rsid w:val="00D619F7"/>
    <w:rsid w:val="00D84A14"/>
    <w:rsid w:val="00D84A24"/>
    <w:rsid w:val="00D900DB"/>
    <w:rsid w:val="00D904E8"/>
    <w:rsid w:val="00D91F68"/>
    <w:rsid w:val="00D9290C"/>
    <w:rsid w:val="00D93843"/>
    <w:rsid w:val="00D9698E"/>
    <w:rsid w:val="00DA617F"/>
    <w:rsid w:val="00DA7882"/>
    <w:rsid w:val="00DC0263"/>
    <w:rsid w:val="00DC528E"/>
    <w:rsid w:val="00DC64BF"/>
    <w:rsid w:val="00DC727B"/>
    <w:rsid w:val="00DE6ABB"/>
    <w:rsid w:val="00E04162"/>
    <w:rsid w:val="00E114A7"/>
    <w:rsid w:val="00E26C59"/>
    <w:rsid w:val="00E27D84"/>
    <w:rsid w:val="00E41373"/>
    <w:rsid w:val="00E41679"/>
    <w:rsid w:val="00E46818"/>
    <w:rsid w:val="00E532F9"/>
    <w:rsid w:val="00E607FF"/>
    <w:rsid w:val="00E615D4"/>
    <w:rsid w:val="00E63293"/>
    <w:rsid w:val="00E6455E"/>
    <w:rsid w:val="00E6702A"/>
    <w:rsid w:val="00E77CDC"/>
    <w:rsid w:val="00E845CC"/>
    <w:rsid w:val="00E85B2D"/>
    <w:rsid w:val="00E85D62"/>
    <w:rsid w:val="00EA0F39"/>
    <w:rsid w:val="00EA5B8A"/>
    <w:rsid w:val="00EC75B4"/>
    <w:rsid w:val="00ED5893"/>
    <w:rsid w:val="00EE1D81"/>
    <w:rsid w:val="00EE7FCC"/>
    <w:rsid w:val="00EF3058"/>
    <w:rsid w:val="00F03714"/>
    <w:rsid w:val="00F066D5"/>
    <w:rsid w:val="00F1338C"/>
    <w:rsid w:val="00F14964"/>
    <w:rsid w:val="00F25DA6"/>
    <w:rsid w:val="00F31E13"/>
    <w:rsid w:val="00F33DC0"/>
    <w:rsid w:val="00F44CD5"/>
    <w:rsid w:val="00F549A9"/>
    <w:rsid w:val="00F75CD1"/>
    <w:rsid w:val="00F8568A"/>
    <w:rsid w:val="00F86EB8"/>
    <w:rsid w:val="00F87957"/>
    <w:rsid w:val="00F93CD6"/>
    <w:rsid w:val="00FA0909"/>
    <w:rsid w:val="00FB5A74"/>
    <w:rsid w:val="00FB6813"/>
    <w:rsid w:val="00FB7C74"/>
    <w:rsid w:val="00FD3F3F"/>
    <w:rsid w:val="00FD58CE"/>
    <w:rsid w:val="00FE10B6"/>
    <w:rsid w:val="00FE2FDC"/>
    <w:rsid w:val="00FF073C"/>
    <w:rsid w:val="00FF5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B66427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0" w:unhideWhenUsed="0"/>
    <w:lsdException w:name="caption" w:qFormat="1"/>
    <w:lsdException w:name="List 5" w:semiHidden="0" w:unhideWhenUsed="0"/>
    <w:lsdException w:name="List Bullet 4" w:semiHidden="0" w:unhideWhenUsed="0"/>
    <w:lsdException w:name="List Bullet 5" w:semiHidden="0" w:unhideWhenUsed="0"/>
    <w:lsdException w:name="Title" w:semiHidden="0" w:unhideWhenUsed="0" w:qFormat="1"/>
    <w:lsdException w:name="Subtitle" w:semiHidden="0" w:unhideWhenUsed="0" w:qFormat="1"/>
    <w:lsdException w:name="Body Text First Indent 2" w:semiHidden="0" w:unhideWhenUsed="0"/>
    <w:lsdException w:name="Note Heading" w:semiHidden="0" w:unhideWhenUsed="0"/>
    <w:lsdException w:name="Body Text 2" w:semiHidden="0" w:unhideWhenUsed="0"/>
    <w:lsdException w:name="Body Text 3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0545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5E69FE"/>
    <w:pPr>
      <w:spacing w:after="160" w:line="240" w:lineRule="exact"/>
    </w:pPr>
    <w:rPr>
      <w:rFonts w:ascii="Arial" w:hAnsi="Arial"/>
    </w:rPr>
  </w:style>
  <w:style w:type="paragraph" w:customStyle="1" w:styleId="MTDisplayEquation">
    <w:name w:val="MTDisplayEquation"/>
    <w:basedOn w:val="Normal"/>
    <w:next w:val="Normal"/>
    <w:rsid w:val="005E69FE"/>
    <w:pPr>
      <w:tabs>
        <w:tab w:val="center" w:pos="4680"/>
        <w:tab w:val="right" w:pos="8640"/>
      </w:tabs>
      <w:ind w:left="720"/>
      <w:jc w:val="both"/>
    </w:pPr>
  </w:style>
  <w:style w:type="paragraph" w:styleId="Header">
    <w:name w:val="header"/>
    <w:basedOn w:val="Normal"/>
    <w:rsid w:val="005E69FE"/>
    <w:pPr>
      <w:tabs>
        <w:tab w:val="center" w:pos="4320"/>
        <w:tab w:val="right" w:pos="8640"/>
      </w:tabs>
    </w:pPr>
    <w:rPr>
      <w:rFonts w:ascii="VNI-Times" w:hAnsi="VNI-Times"/>
    </w:rPr>
  </w:style>
  <w:style w:type="paragraph" w:styleId="Footer">
    <w:name w:val="footer"/>
    <w:basedOn w:val="Normal"/>
    <w:rsid w:val="005E69FE"/>
    <w:pPr>
      <w:tabs>
        <w:tab w:val="center" w:pos="4320"/>
        <w:tab w:val="right" w:pos="8640"/>
      </w:tabs>
    </w:pPr>
    <w:rPr>
      <w:rFonts w:ascii="VNI-Times" w:hAnsi="VNI-Times"/>
    </w:rPr>
  </w:style>
  <w:style w:type="table" w:styleId="TableGrid">
    <w:name w:val="Table Grid"/>
    <w:basedOn w:val="TableNormal"/>
    <w:rsid w:val="005E69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ParagraphFontParaCharCharCharCharChar">
    <w:name w:val="Default Paragraph Font Para Char Char Char Char Char"/>
    <w:autoRedefine/>
    <w:rsid w:val="00AA5451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  <w:lang w:val="en-US" w:eastAsia="en-US"/>
    </w:rPr>
  </w:style>
  <w:style w:type="paragraph" w:styleId="ListParagraph">
    <w:name w:val="List Paragraph"/>
    <w:basedOn w:val="Normal"/>
    <w:uiPriority w:val="34"/>
    <w:qFormat/>
    <w:rsid w:val="009374C0"/>
    <w:pPr>
      <w:ind w:left="720"/>
      <w:contextualSpacing/>
    </w:pPr>
  </w:style>
  <w:style w:type="paragraph" w:styleId="FootnoteText">
    <w:name w:val="footnote text"/>
    <w:basedOn w:val="Normal"/>
    <w:link w:val="FootnoteTextChar"/>
    <w:semiHidden/>
    <w:unhideWhenUsed/>
    <w:rsid w:val="00801F53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801F53"/>
    <w:rPr>
      <w:lang w:val="en-US" w:eastAsia="en-US"/>
    </w:rPr>
  </w:style>
  <w:style w:type="character" w:styleId="FootnoteReference">
    <w:name w:val="footnote reference"/>
    <w:basedOn w:val="DefaultParagraphFont"/>
    <w:semiHidden/>
    <w:unhideWhenUsed/>
    <w:rsid w:val="00801F53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AB08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AB08B1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0" w:unhideWhenUsed="0"/>
    <w:lsdException w:name="caption" w:qFormat="1"/>
    <w:lsdException w:name="List 5" w:semiHidden="0" w:unhideWhenUsed="0"/>
    <w:lsdException w:name="List Bullet 4" w:semiHidden="0" w:unhideWhenUsed="0"/>
    <w:lsdException w:name="List Bullet 5" w:semiHidden="0" w:unhideWhenUsed="0"/>
    <w:lsdException w:name="Title" w:semiHidden="0" w:unhideWhenUsed="0" w:qFormat="1"/>
    <w:lsdException w:name="Subtitle" w:semiHidden="0" w:unhideWhenUsed="0" w:qFormat="1"/>
    <w:lsdException w:name="Body Text First Indent 2" w:semiHidden="0" w:unhideWhenUsed="0"/>
    <w:lsdException w:name="Note Heading" w:semiHidden="0" w:unhideWhenUsed="0"/>
    <w:lsdException w:name="Body Text 2" w:semiHidden="0" w:unhideWhenUsed="0"/>
    <w:lsdException w:name="Body Text 3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0545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5E69FE"/>
    <w:pPr>
      <w:spacing w:after="160" w:line="240" w:lineRule="exact"/>
    </w:pPr>
    <w:rPr>
      <w:rFonts w:ascii="Arial" w:hAnsi="Arial"/>
    </w:rPr>
  </w:style>
  <w:style w:type="paragraph" w:customStyle="1" w:styleId="MTDisplayEquation">
    <w:name w:val="MTDisplayEquation"/>
    <w:basedOn w:val="Normal"/>
    <w:next w:val="Normal"/>
    <w:rsid w:val="005E69FE"/>
    <w:pPr>
      <w:tabs>
        <w:tab w:val="center" w:pos="4680"/>
        <w:tab w:val="right" w:pos="8640"/>
      </w:tabs>
      <w:ind w:left="720"/>
      <w:jc w:val="both"/>
    </w:pPr>
  </w:style>
  <w:style w:type="paragraph" w:styleId="Header">
    <w:name w:val="header"/>
    <w:basedOn w:val="Normal"/>
    <w:rsid w:val="005E69FE"/>
    <w:pPr>
      <w:tabs>
        <w:tab w:val="center" w:pos="4320"/>
        <w:tab w:val="right" w:pos="8640"/>
      </w:tabs>
    </w:pPr>
    <w:rPr>
      <w:rFonts w:ascii="VNI-Times" w:hAnsi="VNI-Times"/>
    </w:rPr>
  </w:style>
  <w:style w:type="paragraph" w:styleId="Footer">
    <w:name w:val="footer"/>
    <w:basedOn w:val="Normal"/>
    <w:rsid w:val="005E69FE"/>
    <w:pPr>
      <w:tabs>
        <w:tab w:val="center" w:pos="4320"/>
        <w:tab w:val="right" w:pos="8640"/>
      </w:tabs>
    </w:pPr>
    <w:rPr>
      <w:rFonts w:ascii="VNI-Times" w:hAnsi="VNI-Times"/>
    </w:rPr>
  </w:style>
  <w:style w:type="table" w:styleId="TableGrid">
    <w:name w:val="Table Grid"/>
    <w:basedOn w:val="TableNormal"/>
    <w:rsid w:val="005E69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ParagraphFontParaCharCharCharCharChar">
    <w:name w:val="Default Paragraph Font Para Char Char Char Char Char"/>
    <w:autoRedefine/>
    <w:rsid w:val="00AA5451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  <w:lang w:val="en-US" w:eastAsia="en-US"/>
    </w:rPr>
  </w:style>
  <w:style w:type="paragraph" w:styleId="ListParagraph">
    <w:name w:val="List Paragraph"/>
    <w:basedOn w:val="Normal"/>
    <w:uiPriority w:val="34"/>
    <w:qFormat/>
    <w:rsid w:val="009374C0"/>
    <w:pPr>
      <w:ind w:left="720"/>
      <w:contextualSpacing/>
    </w:pPr>
  </w:style>
  <w:style w:type="paragraph" w:styleId="FootnoteText">
    <w:name w:val="footnote text"/>
    <w:basedOn w:val="Normal"/>
    <w:link w:val="FootnoteTextChar"/>
    <w:semiHidden/>
    <w:unhideWhenUsed/>
    <w:rsid w:val="00801F53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801F53"/>
    <w:rPr>
      <w:lang w:val="en-US" w:eastAsia="en-US"/>
    </w:rPr>
  </w:style>
  <w:style w:type="character" w:styleId="FootnoteReference">
    <w:name w:val="footnote reference"/>
    <w:basedOn w:val="DefaultParagraphFont"/>
    <w:semiHidden/>
    <w:unhideWhenUsed/>
    <w:rsid w:val="00801F53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AB08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AB08B1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70.bin"/><Relationship Id="rId303" Type="http://schemas.openxmlformats.org/officeDocument/2006/relationships/oleObject" Target="embeddings/oleObject17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84.bin"/><Relationship Id="rId345" Type="http://schemas.openxmlformats.org/officeDocument/2006/relationships/oleObject" Target="embeddings/oleObject195.bin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2.bin"/><Relationship Id="rId226" Type="http://schemas.openxmlformats.org/officeDocument/2006/relationships/image" Target="media/image93.wmf"/><Relationship Id="rId247" Type="http://schemas.openxmlformats.org/officeDocument/2006/relationships/oleObject" Target="embeddings/oleObject137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55.bin"/><Relationship Id="rId289" Type="http://schemas.openxmlformats.org/officeDocument/2006/relationships/oleObject" Target="embeddings/oleObject16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7.wmf"/><Relationship Id="rId314" Type="http://schemas.openxmlformats.org/officeDocument/2006/relationships/image" Target="media/image130.wmf"/><Relationship Id="rId335" Type="http://schemas.openxmlformats.org/officeDocument/2006/relationships/oleObject" Target="embeddings/oleObject190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1.wmf"/><Relationship Id="rId181" Type="http://schemas.openxmlformats.org/officeDocument/2006/relationships/oleObject" Target="embeddings/oleObject97.bin"/><Relationship Id="rId216" Type="http://schemas.openxmlformats.org/officeDocument/2006/relationships/image" Target="media/image88.wmf"/><Relationship Id="rId237" Type="http://schemas.openxmlformats.org/officeDocument/2006/relationships/oleObject" Target="embeddings/oleObject132.bin"/><Relationship Id="rId258" Type="http://schemas.openxmlformats.org/officeDocument/2006/relationships/oleObject" Target="embeddings/oleObject145.bin"/><Relationship Id="rId279" Type="http://schemas.openxmlformats.org/officeDocument/2006/relationships/oleObject" Target="embeddings/oleObject160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2.wmf"/><Relationship Id="rId290" Type="http://schemas.openxmlformats.org/officeDocument/2006/relationships/image" Target="media/image118.wmf"/><Relationship Id="rId304" Type="http://schemas.openxmlformats.org/officeDocument/2006/relationships/image" Target="media/image125.wmf"/><Relationship Id="rId325" Type="http://schemas.openxmlformats.org/officeDocument/2006/relationships/oleObject" Target="embeddings/oleObject185.bin"/><Relationship Id="rId346" Type="http://schemas.openxmlformats.org/officeDocument/2006/relationships/image" Target="media/image144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90.bin"/><Relationship Id="rId192" Type="http://schemas.openxmlformats.org/officeDocument/2006/relationships/image" Target="media/image83.wmf"/><Relationship Id="rId206" Type="http://schemas.openxmlformats.org/officeDocument/2006/relationships/oleObject" Target="embeddings/oleObject113.bin"/><Relationship Id="rId227" Type="http://schemas.openxmlformats.org/officeDocument/2006/relationships/oleObject" Target="embeddings/oleObject127.bin"/><Relationship Id="rId248" Type="http://schemas.openxmlformats.org/officeDocument/2006/relationships/image" Target="media/image104.wmf"/><Relationship Id="rId269" Type="http://schemas.openxmlformats.org/officeDocument/2006/relationships/image" Target="media/image107.png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57.wmf"/><Relationship Id="rId280" Type="http://schemas.openxmlformats.org/officeDocument/2006/relationships/image" Target="media/image113.wmf"/><Relationship Id="rId315" Type="http://schemas.openxmlformats.org/officeDocument/2006/relationships/oleObject" Target="embeddings/oleObject178.bin"/><Relationship Id="rId336" Type="http://schemas.openxmlformats.org/officeDocument/2006/relationships/image" Target="media/image139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78.wmf"/><Relationship Id="rId217" Type="http://schemas.openxmlformats.org/officeDocument/2006/relationships/oleObject" Target="embeddings/oleObject122.bin"/><Relationship Id="rId6" Type="http://schemas.openxmlformats.org/officeDocument/2006/relationships/footnotes" Target="footnotes.xml"/><Relationship Id="rId238" Type="http://schemas.openxmlformats.org/officeDocument/2006/relationships/image" Target="media/image99.wmf"/><Relationship Id="rId259" Type="http://schemas.openxmlformats.org/officeDocument/2006/relationships/oleObject" Target="embeddings/oleObject14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08.wmf"/><Relationship Id="rId291" Type="http://schemas.openxmlformats.org/officeDocument/2006/relationships/oleObject" Target="embeddings/oleObject166.bin"/><Relationship Id="rId305" Type="http://schemas.openxmlformats.org/officeDocument/2006/relationships/oleObject" Target="embeddings/oleObject173.bin"/><Relationship Id="rId326" Type="http://schemas.openxmlformats.org/officeDocument/2006/relationships/image" Target="media/image134.wmf"/><Relationship Id="rId347" Type="http://schemas.openxmlformats.org/officeDocument/2006/relationships/oleObject" Target="embeddings/oleObject196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4.bin"/><Relationship Id="rId228" Type="http://schemas.openxmlformats.org/officeDocument/2006/relationships/image" Target="media/image94.wmf"/><Relationship Id="rId249" Type="http://schemas.openxmlformats.org/officeDocument/2006/relationships/oleObject" Target="embeddings/oleObject13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47.bin"/><Relationship Id="rId281" Type="http://schemas.openxmlformats.org/officeDocument/2006/relationships/oleObject" Target="embeddings/oleObject161.bin"/><Relationship Id="rId316" Type="http://schemas.openxmlformats.org/officeDocument/2006/relationships/image" Target="media/image131.wmf"/><Relationship Id="rId337" Type="http://schemas.openxmlformats.org/officeDocument/2006/relationships/oleObject" Target="embeddings/oleObject19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8.bin"/><Relationship Id="rId218" Type="http://schemas.openxmlformats.org/officeDocument/2006/relationships/image" Target="media/image89.wmf"/><Relationship Id="rId239" Type="http://schemas.openxmlformats.org/officeDocument/2006/relationships/oleObject" Target="embeddings/oleObject133.bin"/><Relationship Id="rId250" Type="http://schemas.openxmlformats.org/officeDocument/2006/relationships/image" Target="media/image105.wmf"/><Relationship Id="rId271" Type="http://schemas.openxmlformats.org/officeDocument/2006/relationships/oleObject" Target="embeddings/oleObject156.bin"/><Relationship Id="rId292" Type="http://schemas.openxmlformats.org/officeDocument/2006/relationships/image" Target="media/image119.wmf"/><Relationship Id="rId306" Type="http://schemas.openxmlformats.org/officeDocument/2006/relationships/image" Target="media/image126.wmf"/><Relationship Id="rId24" Type="http://schemas.openxmlformats.org/officeDocument/2006/relationships/image" Target="media/image9.png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86.bin"/><Relationship Id="rId348" Type="http://schemas.openxmlformats.org/officeDocument/2006/relationships/image" Target="media/image145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2.bin"/><Relationship Id="rId194" Type="http://schemas.openxmlformats.org/officeDocument/2006/relationships/image" Target="media/image84.wmf"/><Relationship Id="rId208" Type="http://schemas.openxmlformats.org/officeDocument/2006/relationships/oleObject" Target="embeddings/oleObject115.bin"/><Relationship Id="rId229" Type="http://schemas.openxmlformats.org/officeDocument/2006/relationships/oleObject" Target="embeddings/oleObject128.bin"/><Relationship Id="rId240" Type="http://schemas.openxmlformats.org/officeDocument/2006/relationships/image" Target="media/image100.wmf"/><Relationship Id="rId261" Type="http://schemas.openxmlformats.org/officeDocument/2006/relationships/oleObject" Target="embeddings/oleObject148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14.wmf"/><Relationship Id="rId317" Type="http://schemas.openxmlformats.org/officeDocument/2006/relationships/oleObject" Target="embeddings/oleObject179.bin"/><Relationship Id="rId338" Type="http://schemas.openxmlformats.org/officeDocument/2006/relationships/image" Target="media/image140.wmf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2.wmf"/><Relationship Id="rId184" Type="http://schemas.openxmlformats.org/officeDocument/2006/relationships/image" Target="media/image79.wmf"/><Relationship Id="rId219" Type="http://schemas.openxmlformats.org/officeDocument/2006/relationships/oleObject" Target="embeddings/oleObject123.bin"/><Relationship Id="rId230" Type="http://schemas.openxmlformats.org/officeDocument/2006/relationships/image" Target="media/image95.wmf"/><Relationship Id="rId251" Type="http://schemas.openxmlformats.org/officeDocument/2006/relationships/oleObject" Target="embeddings/oleObject13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09.wmf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74.bin"/><Relationship Id="rId328" Type="http://schemas.openxmlformats.org/officeDocument/2006/relationships/image" Target="media/image135.wmf"/><Relationship Id="rId349" Type="http://schemas.openxmlformats.org/officeDocument/2006/relationships/oleObject" Target="embeddings/oleObject197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58.png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6.bin"/><Relationship Id="rId190" Type="http://schemas.openxmlformats.org/officeDocument/2006/relationships/image" Target="media/image82.wmf"/><Relationship Id="rId204" Type="http://schemas.openxmlformats.org/officeDocument/2006/relationships/oleObject" Target="embeddings/oleObject111.bin"/><Relationship Id="rId220" Type="http://schemas.openxmlformats.org/officeDocument/2006/relationships/image" Target="media/image90.wmf"/><Relationship Id="rId225" Type="http://schemas.openxmlformats.org/officeDocument/2006/relationships/oleObject" Target="embeddings/oleObject126.bin"/><Relationship Id="rId241" Type="http://schemas.openxmlformats.org/officeDocument/2006/relationships/oleObject" Target="embeddings/oleObject134.bin"/><Relationship Id="rId246" Type="http://schemas.openxmlformats.org/officeDocument/2006/relationships/image" Target="media/image103.wmf"/><Relationship Id="rId267" Type="http://schemas.openxmlformats.org/officeDocument/2006/relationships/oleObject" Target="embeddings/oleObject154.bin"/><Relationship Id="rId288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56.wmf"/><Relationship Id="rId262" Type="http://schemas.openxmlformats.org/officeDocument/2006/relationships/oleObject" Target="embeddings/oleObject149.bin"/><Relationship Id="rId283" Type="http://schemas.openxmlformats.org/officeDocument/2006/relationships/oleObject" Target="embeddings/oleObject162.bin"/><Relationship Id="rId313" Type="http://schemas.openxmlformats.org/officeDocument/2006/relationships/oleObject" Target="embeddings/oleObject177.bin"/><Relationship Id="rId318" Type="http://schemas.openxmlformats.org/officeDocument/2006/relationships/image" Target="media/image132.wmf"/><Relationship Id="rId339" Type="http://schemas.openxmlformats.org/officeDocument/2006/relationships/oleObject" Target="embeddings/oleObject192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9.bin"/><Relationship Id="rId334" Type="http://schemas.openxmlformats.org/officeDocument/2006/relationships/image" Target="media/image138.wmf"/><Relationship Id="rId350" Type="http://schemas.openxmlformats.org/officeDocument/2006/relationships/image" Target="media/image14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7.wmf"/><Relationship Id="rId210" Type="http://schemas.openxmlformats.org/officeDocument/2006/relationships/oleObject" Target="embeddings/oleObject117.bin"/><Relationship Id="rId215" Type="http://schemas.openxmlformats.org/officeDocument/2006/relationships/image" Target="media/image87.emf"/><Relationship Id="rId236" Type="http://schemas.openxmlformats.org/officeDocument/2006/relationships/image" Target="media/image98.wmf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2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9.bin"/><Relationship Id="rId252" Type="http://schemas.openxmlformats.org/officeDocument/2006/relationships/image" Target="media/image106.wmf"/><Relationship Id="rId273" Type="http://schemas.openxmlformats.org/officeDocument/2006/relationships/oleObject" Target="embeddings/oleObject157.bin"/><Relationship Id="rId294" Type="http://schemas.openxmlformats.org/officeDocument/2006/relationships/image" Target="media/image120.wmf"/><Relationship Id="rId308" Type="http://schemas.openxmlformats.org/officeDocument/2006/relationships/image" Target="media/image127.wmf"/><Relationship Id="rId329" Type="http://schemas.openxmlformats.org/officeDocument/2006/relationships/oleObject" Target="embeddings/oleObject187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94.bin"/><Relationship Id="rId340" Type="http://schemas.openxmlformats.org/officeDocument/2006/relationships/image" Target="media/image141.wmf"/><Relationship Id="rId196" Type="http://schemas.openxmlformats.org/officeDocument/2006/relationships/image" Target="media/image85.wmf"/><Relationship Id="rId200" Type="http://schemas.openxmlformats.org/officeDocument/2006/relationships/oleObject" Target="embeddings/oleObject10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4.bin"/><Relationship Id="rId242" Type="http://schemas.openxmlformats.org/officeDocument/2006/relationships/image" Target="media/image101.wmf"/><Relationship Id="rId263" Type="http://schemas.openxmlformats.org/officeDocument/2006/relationships/oleObject" Target="embeddings/oleObject150.bin"/><Relationship Id="rId284" Type="http://schemas.openxmlformats.org/officeDocument/2006/relationships/image" Target="media/image115.wmf"/><Relationship Id="rId319" Type="http://schemas.openxmlformats.org/officeDocument/2006/relationships/oleObject" Target="embeddings/oleObject18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36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3.wmf"/><Relationship Id="rId186" Type="http://schemas.openxmlformats.org/officeDocument/2006/relationships/image" Target="media/image80.wmf"/><Relationship Id="rId351" Type="http://schemas.openxmlformats.org/officeDocument/2006/relationships/oleObject" Target="embeddings/oleObject198.bin"/><Relationship Id="rId211" Type="http://schemas.openxmlformats.org/officeDocument/2006/relationships/oleObject" Target="embeddings/oleObject118.bin"/><Relationship Id="rId232" Type="http://schemas.openxmlformats.org/officeDocument/2006/relationships/image" Target="media/image96.wmf"/><Relationship Id="rId253" Type="http://schemas.openxmlformats.org/officeDocument/2006/relationships/oleObject" Target="embeddings/oleObject140.bin"/><Relationship Id="rId274" Type="http://schemas.openxmlformats.org/officeDocument/2006/relationships/image" Target="media/image110.wmf"/><Relationship Id="rId295" Type="http://schemas.openxmlformats.org/officeDocument/2006/relationships/oleObject" Target="embeddings/oleObject168.bin"/><Relationship Id="rId309" Type="http://schemas.openxmlformats.org/officeDocument/2006/relationships/oleObject" Target="embeddings/oleObject17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81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75.wmf"/><Relationship Id="rId197" Type="http://schemas.openxmlformats.org/officeDocument/2006/relationships/oleObject" Target="embeddings/oleObject105.bin"/><Relationship Id="rId341" Type="http://schemas.openxmlformats.org/officeDocument/2006/relationships/oleObject" Target="embeddings/oleObject193.bin"/><Relationship Id="rId201" Type="http://schemas.openxmlformats.org/officeDocument/2006/relationships/oleObject" Target="embeddings/oleObject108.bin"/><Relationship Id="rId222" Type="http://schemas.openxmlformats.org/officeDocument/2006/relationships/image" Target="media/image91.wmf"/><Relationship Id="rId243" Type="http://schemas.openxmlformats.org/officeDocument/2006/relationships/oleObject" Target="embeddings/oleObject135.bin"/><Relationship Id="rId264" Type="http://schemas.openxmlformats.org/officeDocument/2006/relationships/oleObject" Target="embeddings/oleObject151.bin"/><Relationship Id="rId285" Type="http://schemas.openxmlformats.org/officeDocument/2006/relationships/oleObject" Target="embeddings/oleObject163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310" Type="http://schemas.openxmlformats.org/officeDocument/2006/relationships/image" Target="media/image128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88.bin"/><Relationship Id="rId352" Type="http://schemas.openxmlformats.org/officeDocument/2006/relationships/oleObject" Target="embeddings/oleObject19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9.bin"/><Relationship Id="rId233" Type="http://schemas.openxmlformats.org/officeDocument/2006/relationships/oleObject" Target="embeddings/oleObject130.bin"/><Relationship Id="rId254" Type="http://schemas.openxmlformats.org/officeDocument/2006/relationships/oleObject" Target="embeddings/oleObject14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58.bin"/><Relationship Id="rId296" Type="http://schemas.openxmlformats.org/officeDocument/2006/relationships/image" Target="media/image121.wmf"/><Relationship Id="rId300" Type="http://schemas.openxmlformats.org/officeDocument/2006/relationships/image" Target="media/image123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0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82.bin"/><Relationship Id="rId342" Type="http://schemas.openxmlformats.org/officeDocument/2006/relationships/image" Target="media/image142.wmf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5.bin"/><Relationship Id="rId244" Type="http://schemas.openxmlformats.org/officeDocument/2006/relationships/image" Target="media/image102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52.bin"/><Relationship Id="rId286" Type="http://schemas.openxmlformats.org/officeDocument/2006/relationships/image" Target="media/image1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4.wmf"/><Relationship Id="rId188" Type="http://schemas.openxmlformats.org/officeDocument/2006/relationships/image" Target="media/image81.wmf"/><Relationship Id="rId311" Type="http://schemas.openxmlformats.org/officeDocument/2006/relationships/oleObject" Target="embeddings/oleObject176.bin"/><Relationship Id="rId332" Type="http://schemas.openxmlformats.org/officeDocument/2006/relationships/image" Target="media/image137.wmf"/><Relationship Id="rId353" Type="http://schemas.openxmlformats.org/officeDocument/2006/relationships/fontTable" Target="fontTable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20.bin"/><Relationship Id="rId234" Type="http://schemas.openxmlformats.org/officeDocument/2006/relationships/image" Target="media/image9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2.bin"/><Relationship Id="rId276" Type="http://schemas.openxmlformats.org/officeDocument/2006/relationships/image" Target="media/image111.wmf"/><Relationship Id="rId297" Type="http://schemas.openxmlformats.org/officeDocument/2006/relationships/oleObject" Target="embeddings/oleObject169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76.wmf"/><Relationship Id="rId301" Type="http://schemas.openxmlformats.org/officeDocument/2006/relationships/oleObject" Target="embeddings/oleObject171.bin"/><Relationship Id="rId322" Type="http://schemas.openxmlformats.org/officeDocument/2006/relationships/oleObject" Target="embeddings/oleObject183.bin"/><Relationship Id="rId343" Type="http://schemas.openxmlformats.org/officeDocument/2006/relationships/oleObject" Target="embeddings/oleObject19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2.wmf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53.bin"/><Relationship Id="rId287" Type="http://schemas.openxmlformats.org/officeDocument/2006/relationships/oleObject" Target="embeddings/oleObject164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7.bin"/><Relationship Id="rId312" Type="http://schemas.openxmlformats.org/officeDocument/2006/relationships/image" Target="media/image129.wmf"/><Relationship Id="rId333" Type="http://schemas.openxmlformats.org/officeDocument/2006/relationships/oleObject" Target="embeddings/oleObject189.bin"/><Relationship Id="rId354" Type="http://schemas.openxmlformats.org/officeDocument/2006/relationships/theme" Target="theme/theme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101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1.bin"/><Relationship Id="rId235" Type="http://schemas.openxmlformats.org/officeDocument/2006/relationships/oleObject" Target="embeddings/oleObject131.bin"/><Relationship Id="rId256" Type="http://schemas.openxmlformats.org/officeDocument/2006/relationships/oleObject" Target="embeddings/oleObject143.bin"/><Relationship Id="rId277" Type="http://schemas.openxmlformats.org/officeDocument/2006/relationships/oleObject" Target="embeddings/oleObject159.bin"/><Relationship Id="rId298" Type="http://schemas.openxmlformats.org/officeDocument/2006/relationships/image" Target="media/image122.wmf"/><Relationship Id="rId116" Type="http://schemas.openxmlformats.org/officeDocument/2006/relationships/image" Target="media/image55.wmf"/><Relationship Id="rId137" Type="http://schemas.openxmlformats.org/officeDocument/2006/relationships/image" Target="media/image61.wmf"/><Relationship Id="rId158" Type="http://schemas.openxmlformats.org/officeDocument/2006/relationships/image" Target="media/image70.wmf"/><Relationship Id="rId302" Type="http://schemas.openxmlformats.org/officeDocument/2006/relationships/image" Target="media/image124.wmf"/><Relationship Id="rId323" Type="http://schemas.openxmlformats.org/officeDocument/2006/relationships/image" Target="media/image133.wmf"/><Relationship Id="rId344" Type="http://schemas.openxmlformats.org/officeDocument/2006/relationships/image" Target="media/image1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308</Words>
  <Characters>7461</Characters>
  <DocSecurity>0</DocSecurity>
  <Lines>62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8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cp:lastPrinted>2022-05-15T06:01:00Z</cp:lastPrinted>
  <dcterms:created xsi:type="dcterms:W3CDTF">2023-06-04T16:48:00Z</dcterms:created>
  <dcterms:modified xsi:type="dcterms:W3CDTF">2023-06-04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